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hAnsi="Times New Roman" w:cs="Times New Roman"/>
          <w:color w:val="000000"/>
          <w:sz w:val="24"/>
          <w:szCs w:val="24"/>
        </w:rPr>
        <w:id w:val="1154499055"/>
        <w:docPartObj>
          <w:docPartGallery w:val="Cover Pages"/>
          <w:docPartUnique/>
        </w:docPartObj>
      </w:sdtPr>
      <w:sdtEndPr>
        <w:rPr>
          <w:caps/>
          <w:color w:val="5B9BD5" w:themeColor="accent1"/>
          <w:sz w:val="64"/>
          <w:szCs w:val="64"/>
        </w:rPr>
      </w:sdtEndPr>
      <w:sdtContent>
        <w:p w:rsidR="00FF3021" w:rsidRDefault="00FF3021"/>
        <w:p w:rsidR="00D32BDC" w:rsidRDefault="00D32BDC"/>
        <w:p w:rsidR="00D32BDC" w:rsidRDefault="00D32BDC"/>
        <w:p w:rsidR="00D32BDC" w:rsidRDefault="00D32BDC" w:rsidP="00D32BDC">
          <w:pPr>
            <w:pStyle w:val="Default"/>
            <w:jc w:val="center"/>
            <w:rPr>
              <w:sz w:val="40"/>
              <w:szCs w:val="40"/>
            </w:rPr>
          </w:pPr>
          <w:r>
            <w:rPr>
              <w:b/>
              <w:bCs/>
              <w:sz w:val="40"/>
              <w:szCs w:val="40"/>
            </w:rPr>
            <w:t>Analysis and Design of Linear Systems</w:t>
          </w:r>
        </w:p>
        <w:p w:rsidR="00D32BDC" w:rsidRDefault="00D32BDC" w:rsidP="00D32BDC">
          <w:pPr>
            <w:pStyle w:val="Default"/>
            <w:jc w:val="center"/>
            <w:rPr>
              <w:rFonts w:ascii="Tahoma" w:hAnsi="Tahoma" w:cs="Tahoma"/>
              <w:sz w:val="32"/>
              <w:szCs w:val="32"/>
            </w:rPr>
          </w:pPr>
          <w:r>
            <w:rPr>
              <w:rFonts w:ascii="Tahoma" w:hAnsi="Tahoma" w:cs="Tahoma"/>
              <w:sz w:val="32"/>
              <w:szCs w:val="32"/>
            </w:rPr>
            <w:t>(IN26007)</w:t>
          </w:r>
        </w:p>
        <w:p w:rsidR="00FF3021" w:rsidRDefault="00D32BDC" w:rsidP="00D32BDC">
          <w:pPr>
            <w:pStyle w:val="Default"/>
            <w:jc w:val="center"/>
            <w:rPr>
              <w:caps/>
              <w:color w:val="5B9BD5" w:themeColor="accent1"/>
              <w:sz w:val="64"/>
              <w:szCs w:val="64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68480" behindDoc="0" locked="0" layoutInCell="1" allowOverlap="1" wp14:anchorId="6B16A264" wp14:editId="5E60B4BC">
                    <wp:simplePos x="0" y="0"/>
                    <wp:positionH relativeFrom="margin">
                      <wp:posOffset>-239395</wp:posOffset>
                    </wp:positionH>
                    <wp:positionV relativeFrom="page">
                      <wp:posOffset>6916420</wp:posOffset>
                    </wp:positionV>
                    <wp:extent cx="4686300" cy="2133600"/>
                    <wp:effectExtent l="0" t="0" r="10160" b="0"/>
                    <wp:wrapSquare wrapText="bothSides"/>
                    <wp:docPr id="131" name="Text Box 13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686300" cy="213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D3CAD" w:rsidRDefault="007B382B">
                                <w:pPr>
                                  <w:pStyle w:val="NoSpacing"/>
                                  <w:spacing w:before="40" w:after="560" w:line="216" w:lineRule="auto"/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5B9BD5" w:themeColor="accent1"/>
                                      <w:sz w:val="72"/>
                                      <w:szCs w:val="72"/>
                                    </w:rPr>
                                    <w:alias w:val="Title"/>
                                    <w:tag w:val=""/>
                                    <w:id w:val="-2128302821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CE0D64">
                                      <w:rPr>
                                        <w:color w:val="5B9BD5" w:themeColor="accent1"/>
                                        <w:sz w:val="72"/>
                                        <w:szCs w:val="72"/>
                                      </w:rPr>
                                      <w:t>Lab Experiment 02</w:t>
                                    </w:r>
                                  </w:sdtContent>
                                </w:sdt>
                              </w:p>
                              <w:sdt>
                                <w:sdtPr>
                                  <w:rPr>
                                    <w:rFonts w:ascii="Times New Roman" w:hAnsi="Times New Roman" w:cs="Times New Roman"/>
                                    <w:caps/>
                                    <w:color w:val="000000" w:themeColor="text1"/>
                                    <w:sz w:val="28"/>
                                    <w:szCs w:val="28"/>
                                  </w:rPr>
                                  <w:alias w:val="Subtitle"/>
                                  <w:tag w:val=""/>
                                  <w:id w:val="1527365174"/>
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7D3CAD" w:rsidRPr="00FD28A3" w:rsidRDefault="007D3CAD" w:rsidP="00FF3021">
                                    <w:pPr>
                                      <w:pStyle w:val="NoSpacing"/>
                                      <w:spacing w:before="40" w:after="40"/>
                                      <w:rPr>
                                        <w:caps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w:pPr>
                                    <w:r w:rsidRPr="00FD28A3">
                                      <w:rPr>
                                        <w:rFonts w:ascii="Times New Roman" w:hAnsi="Times New Roman" w:cs="Times New Roman"/>
                                        <w:caps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w:t>SUBMITTED BY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="Times New Roman" w:hAnsi="Times New Roman" w:cs="Times New Roman"/>
                                    <w:b/>
                                    <w:caps/>
                                    <w:color w:val="000000" w:themeColor="text1"/>
                                    <w:sz w:val="32"/>
                                    <w:szCs w:val="24"/>
                                  </w:rPr>
                                  <w:alias w:val="Author"/>
                                  <w:tag w:val=""/>
                                  <w:id w:val="2115090318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7D3CAD" w:rsidRPr="00FD28A3" w:rsidRDefault="007D3CAD" w:rsidP="00FF3021">
                                    <w:pPr>
                                      <w:pStyle w:val="NoSpacing"/>
                                      <w:spacing w:before="80" w:after="40"/>
                                      <w:rPr>
                                        <w:b/>
                                        <w:caps/>
                                        <w:color w:val="000000" w:themeColor="text1"/>
                                        <w:sz w:val="3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caps/>
                                        <w:color w:val="000000" w:themeColor="text1"/>
                                        <w:sz w:val="32"/>
                                        <w:szCs w:val="24"/>
                                      </w:rPr>
                                      <w:t>MAHMOOD HASSAN (117035990004)</w:t>
                                    </w:r>
                                  </w:p>
                                </w:sdtContent>
                              </w:sdt>
                              <w:p w:rsidR="007D3CAD" w:rsidRDefault="007D3CAD" w:rsidP="00FF3021">
                                <w:pPr>
                                  <w:pStyle w:val="NoSpacing"/>
                                  <w:spacing w:before="40" w:after="560" w:line="216" w:lineRule="auto"/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</w:pPr>
                              </w:p>
                              <w:p w:rsidR="007D3CAD" w:rsidRDefault="007D3CAD" w:rsidP="00FF3021">
                                <w:pPr>
                                  <w:pStyle w:val="NoSpacing"/>
                                  <w:spacing w:before="80" w:after="40"/>
                                  <w:rPr>
                                    <w:caps/>
                                    <w:color w:val="4472C4" w:themeColor="accent5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79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6B16A264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1" o:spid="_x0000_s1026" type="#_x0000_t202" style="position:absolute;left:0;text-align:left;margin-left:-18.85pt;margin-top:544.6pt;width:369pt;height:168pt;z-index:251668480;visibility:visible;mso-wrap-style:square;mso-width-percent:790;mso-height-percent:0;mso-wrap-distance-left:14.4pt;mso-wrap-distance-top:0;mso-wrap-distance-right:14.4pt;mso-wrap-distance-bottom:0;mso-position-horizontal:absolute;mso-position-horizontal-relative:margin;mso-position-vertical:absolute;mso-position-vertical-relative:page;mso-width-percent:79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" filled="f" stroked="f" strokeweight=".5pt">
                    <v:textbox inset="0,0,0,0">
                      <w:txbxContent>
                        <w:p w:rsidR="007D3CAD" w:rsidRDefault="007B382B">
                          <w:pPr>
                            <w:pStyle w:val="NoSpacing"/>
                            <w:spacing w:before="40" w:after="560" w:line="216" w:lineRule="auto"/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5B9BD5" w:themeColor="accent1"/>
                                <w:sz w:val="72"/>
                                <w:szCs w:val="72"/>
                              </w:rPr>
                              <w:alias w:val="Title"/>
                              <w:tag w:val=""/>
                              <w:id w:val="-2128302821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E0D64">
                                <w:rPr>
                                  <w:color w:val="5B9BD5" w:themeColor="accent1"/>
                                  <w:sz w:val="72"/>
                                  <w:szCs w:val="72"/>
                                </w:rPr>
                                <w:t>Lab Experiment 02</w:t>
                              </w:r>
                            </w:sdtContent>
                          </w:sdt>
                        </w:p>
                        <w:sdt>
                          <w:sdtPr>
                            <w:rPr>
                              <w:rFonts w:ascii="Times New Roman" w:hAnsi="Times New Roman" w:cs="Times New Roman"/>
                              <w:caps/>
                              <w:color w:val="000000" w:themeColor="text1"/>
                              <w:sz w:val="28"/>
                              <w:szCs w:val="28"/>
                            </w:rPr>
                            <w:alias w:val="Subtitle"/>
                            <w:tag w:val=""/>
                            <w:id w:val="1527365174"/>
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<w:text/>
                          </w:sdtPr>
                          <w:sdtEndPr/>
                          <w:sdtContent>
                            <w:p w:rsidR="007D3CAD" w:rsidRPr="00FD28A3" w:rsidRDefault="007D3CAD" w:rsidP="00FF3021">
                              <w:pPr>
                                <w:pStyle w:val="NoSpacing"/>
                                <w:spacing w:before="40" w:after="40"/>
                                <w:rPr>
                                  <w:caps/>
                                  <w:color w:val="000000" w:themeColor="text1"/>
                                  <w:sz w:val="28"/>
                                  <w:szCs w:val="28"/>
                                </w:rPr>
                              </w:pPr>
                              <w:r w:rsidRPr="00FD28A3">
                                <w:rPr>
                                  <w:rFonts w:ascii="Times New Roman" w:hAnsi="Times New Roman" w:cs="Times New Roman"/>
                                  <w:caps/>
                                  <w:color w:val="000000" w:themeColor="text1"/>
                                  <w:sz w:val="28"/>
                                  <w:szCs w:val="28"/>
                                </w:rPr>
                                <w:t>SUBMITTED BY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="Times New Roman" w:hAnsi="Times New Roman" w:cs="Times New Roman"/>
                              <w:b/>
                              <w:caps/>
                              <w:color w:val="000000" w:themeColor="text1"/>
                              <w:sz w:val="32"/>
                              <w:szCs w:val="24"/>
                            </w:rPr>
                            <w:alias w:val="Author"/>
                            <w:tag w:val=""/>
                            <w:id w:val="2115090318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:rsidR="007D3CAD" w:rsidRPr="00FD28A3" w:rsidRDefault="007D3CAD" w:rsidP="00FF3021">
                              <w:pPr>
                                <w:pStyle w:val="NoSpacing"/>
                                <w:spacing w:before="80" w:after="40"/>
                                <w:rPr>
                                  <w:b/>
                                  <w:caps/>
                                  <w:color w:val="000000" w:themeColor="text1"/>
                                  <w:sz w:val="32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aps/>
                                  <w:color w:val="000000" w:themeColor="text1"/>
                                  <w:sz w:val="32"/>
                                  <w:szCs w:val="24"/>
                                </w:rPr>
                                <w:t>MAHMOOD HASSAN (117035990004)</w:t>
                              </w:r>
                            </w:p>
                          </w:sdtContent>
                        </w:sdt>
                        <w:p w:rsidR="007D3CAD" w:rsidRDefault="007D3CAD" w:rsidP="00FF3021">
                          <w:pPr>
                            <w:pStyle w:val="NoSpacing"/>
                            <w:spacing w:before="40" w:after="560" w:line="216" w:lineRule="auto"/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</w:pPr>
                        </w:p>
                        <w:p w:rsidR="007D3CAD" w:rsidRDefault="007D3CAD" w:rsidP="00FF3021">
                          <w:pPr>
                            <w:pStyle w:val="NoSpacing"/>
                            <w:spacing w:before="80" w:after="40"/>
                            <w:rPr>
                              <w:caps/>
                              <w:color w:val="4472C4" w:themeColor="accent5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 w:rsidRPr="00FF3021">
            <w:rPr>
              <w:caps/>
              <w:noProof/>
              <w:color w:val="5B9BD5" w:themeColor="accent1"/>
              <w:sz w:val="64"/>
              <w:szCs w:val="64"/>
            </w:rPr>
            <mc:AlternateContent>
              <mc:Choice Requires="wps">
                <w:drawing>
                  <wp:anchor distT="91440" distB="91440" distL="114300" distR="114300" simplePos="0" relativeHeight="251673600" behindDoc="0" locked="0" layoutInCell="1" allowOverlap="1" wp14:anchorId="1BB67187" wp14:editId="412E0A6E">
                    <wp:simplePos x="0" y="0"/>
                    <wp:positionH relativeFrom="margin">
                      <wp:posOffset>-215900</wp:posOffset>
                    </wp:positionH>
                    <wp:positionV relativeFrom="paragraph">
                      <wp:posOffset>2516505</wp:posOffset>
                    </wp:positionV>
                    <wp:extent cx="6553200" cy="1403985"/>
                    <wp:effectExtent l="0" t="0" r="0" b="0"/>
                    <wp:wrapTopAndBottom/>
                    <wp:docPr id="13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553200" cy="140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D3CAD" w:rsidRPr="00FF3021" w:rsidRDefault="007D3CAD" w:rsidP="00D32BDC">
                                <w:pPr>
                                  <w:pBdr>
                                    <w:top w:val="single" w:sz="24" w:space="8" w:color="5B9BD5" w:themeColor="accent1"/>
                                    <w:bottom w:val="single" w:sz="24" w:space="8" w:color="5B9BD5" w:themeColor="accent1"/>
                                  </w:pBdr>
                                  <w:spacing w:after="0"/>
                                  <w:jc w:val="center"/>
                                  <w:rPr>
                                    <w:i/>
                                    <w:iCs/>
                                    <w:color w:val="5B9BD5" w:themeColor="accent1"/>
                                    <w:sz w:val="72"/>
                                  </w:rPr>
                                </w:pPr>
                                <w:r w:rsidRPr="00FF3021">
                                  <w:rPr>
                                    <w:i/>
                                    <w:iCs/>
                                    <w:color w:val="5B9BD5" w:themeColor="accent1"/>
                                    <w:sz w:val="72"/>
                                  </w:rPr>
                                  <w:t xml:space="preserve">State space modeling </w:t>
                                </w:r>
                                <w:r w:rsidRPr="00D32BDC">
                                  <w:rPr>
                                    <w:i/>
                                    <w:iCs/>
                                    <w:color w:val="5B9BD5" w:themeColor="accent1"/>
                                    <w:sz w:val="72"/>
                                  </w:rPr>
                                  <w:t>of an inverted pendulum syste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w14:anchorId="1BB67187" id="Text Box 2" o:spid="_x0000_s1027" type="#_x0000_t202" style="position:absolute;left:0;text-align:left;margin-left:-17pt;margin-top:198.15pt;width:516pt;height:110.55pt;z-index:251673600;visibility:visible;mso-wrap-style:square;mso-width-percent:0;mso-height-percent:200;mso-wrap-distance-left:9pt;mso-wrap-distance-top:7.2pt;mso-wrap-distance-right:9pt;mso-wrap-distance-bottom:7.2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" filled="f" stroked="f">
                    <v:textbox style="mso-fit-shape-to-text:t">
                      <w:txbxContent>
                        <w:p w:rsidR="007D3CAD" w:rsidRPr="00FF3021" w:rsidRDefault="007D3CAD" w:rsidP="00D32BDC">
                          <w:pPr>
                            <w:pBdr>
                              <w:top w:val="single" w:sz="24" w:space="8" w:color="5B9BD5" w:themeColor="accent1"/>
                              <w:bottom w:val="single" w:sz="24" w:space="8" w:color="5B9BD5" w:themeColor="accent1"/>
                            </w:pBdr>
                            <w:spacing w:after="0"/>
                            <w:jc w:val="center"/>
                            <w:rPr>
                              <w:i/>
                              <w:iCs/>
                              <w:color w:val="5B9BD5" w:themeColor="accent1"/>
                              <w:sz w:val="72"/>
                            </w:rPr>
                          </w:pPr>
                          <w:r w:rsidRPr="00FF3021">
                            <w:rPr>
                              <w:i/>
                              <w:iCs/>
                              <w:color w:val="5B9BD5" w:themeColor="accent1"/>
                              <w:sz w:val="72"/>
                            </w:rPr>
                            <w:t xml:space="preserve">State space modeling </w:t>
                          </w:r>
                          <w:r w:rsidRPr="00D32BDC">
                            <w:rPr>
                              <w:i/>
                              <w:iCs/>
                              <w:color w:val="5B9BD5" w:themeColor="accent1"/>
                              <w:sz w:val="72"/>
                            </w:rPr>
                            <w:t>of an inverted pendulum system</w:t>
                          </w:r>
                        </w:p>
                      </w:txbxContent>
                    </v:textbox>
                    <w10:wrap type="topAndBottom" anchorx="margin"/>
                  </v:shape>
                </w:pict>
              </mc:Fallback>
            </mc:AlternateContent>
          </w:r>
          <w:r>
            <w:rPr>
              <w:noProof/>
            </w:rPr>
            <w:drawing>
              <wp:anchor distT="0" distB="0" distL="114300" distR="114300" simplePos="0" relativeHeight="251671552" behindDoc="0" locked="0" layoutInCell="1" allowOverlap="1" wp14:anchorId="1E52F541" wp14:editId="6F97898A">
                <wp:simplePos x="0" y="0"/>
                <wp:positionH relativeFrom="margin">
                  <wp:align>center</wp:align>
                </wp:positionH>
                <wp:positionV relativeFrom="margin">
                  <wp:posOffset>1627505</wp:posOffset>
                </wp:positionV>
                <wp:extent cx="2249170" cy="2231390"/>
                <wp:effectExtent l="0" t="0" r="0" b="0"/>
                <wp:wrapSquare wrapText="bothSides"/>
                <wp:docPr id="32" name="Picture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49170" cy="223139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="00FF3021"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7456" behindDoc="0" locked="0" layoutInCell="1" allowOverlap="1" wp14:anchorId="24D4BD24" wp14:editId="1068D08B">
                    <wp:simplePos x="0" y="0"/>
                    <wp:positionH relativeFrom="margin">
                      <wp:align>right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594360" cy="987552"/>
                    <wp:effectExtent l="0" t="0" r="0" b="5080"/>
                    <wp:wrapNone/>
                    <wp:docPr id="132" name="Rectangle 13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594360" cy="98755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alias w:val="Year"/>
                                  <w:tag w:val=""/>
                                  <w:id w:val="20298821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18-01-01T00:00:00Z">
                                    <w:dateFormat w:val="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:rsidR="007D3CAD" w:rsidRDefault="007D3CAD">
                                    <w:pPr>
                                      <w:pStyle w:val="NoSpacing"/>
                                      <w:jc w:val="right"/>
                                      <w:rPr>
                                        <w:color w:val="FFFFFF" w:themeColor="background1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olor w:val="FFFFFF" w:themeColor="background1"/>
                                        <w:sz w:val="24"/>
                                        <w:szCs w:val="24"/>
                                      </w:rPr>
                                      <w:t>2018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45720" tIns="45720" rIns="4572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7600</wp14:pctWidth>
                    </wp14:sizeRelH>
                    <wp14:sizeRelV relativeFrom="page">
                      <wp14:pctHeight>9800</wp14:pctHeight>
                    </wp14:sizeRelV>
                  </wp:anchor>
                </w:drawing>
              </mc:Choice>
              <mc:Fallback>
                <w:pict>
                  <v:rect w14:anchorId="24D4BD24" id="Rectangle 132" o:spid="_x0000_s1028" style="position:absolute;left:0;text-align:left;margin-left:-4.4pt;margin-top:0;width:46.8pt;height:77.75pt;z-index:251667456;visibility:visible;mso-wrap-style:square;mso-width-percent:76;mso-height-percent:98;mso-top-percent:23;mso-wrap-distance-left:9pt;mso-wrap-distance-top:0;mso-wrap-distance-right:9pt;mso-wrap-distance-bottom:0;mso-position-horizontal:right;mso-position-horizontal-relative:margin;mso-position-vertical-relative:page;mso-width-percent:76;mso-height-percent:98;mso-top-percent:2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" fillcolor="#5b9bd5 [3204]" stroked="f" strokeweight="1pt">
                    <v:path arrowok="t"/>
                    <o:lock v:ext="edit" aspectratio="t"/>
                    <v:textbox inset="3.6pt,,3.6pt">
                      <w:txbxContent>
                        <w:sdt>
                          <w:sdtPr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  <w:alias w:val="Year"/>
                            <w:tag w:val=""/>
                            <w:id w:val="20298821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18-01-01T00:00:00Z">
                              <w:dateFormat w:val="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Content>
                            <w:p w:rsidR="007D3CAD" w:rsidRDefault="007D3CAD">
                              <w:pPr>
                                <w:pStyle w:val="NoSpacing"/>
                                <w:jc w:val="right"/>
                                <w:rPr>
                                  <w:color w:val="FFFFFF" w:themeColor="background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sz w:val="24"/>
                                  <w:szCs w:val="24"/>
                                </w:rPr>
                                <w:t>2018</w:t>
                              </w:r>
                            </w:p>
                          </w:sdtContent>
                        </w:sdt>
                      </w:txbxContent>
                    </v:textbox>
                    <w10:wrap anchorx="margin" anchory="page"/>
                  </v:rect>
                </w:pict>
              </mc:Fallback>
            </mc:AlternateContent>
          </w:r>
          <w:r w:rsidR="00FF3021">
            <w:rPr>
              <w:caps/>
              <w:color w:val="5B9BD5" w:themeColor="accent1"/>
              <w:sz w:val="64"/>
              <w:szCs w:val="64"/>
            </w:rPr>
            <w:br w:type="page"/>
          </w:r>
        </w:p>
      </w:sdtContent>
    </w:sdt>
    <w:p w:rsidR="00BE5D2A" w:rsidRDefault="00BE5D2A" w:rsidP="00BE5D2A">
      <w:pPr>
        <w:pStyle w:val="Title"/>
        <w:jc w:val="right"/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</w:pPr>
      <w:r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  <w:lastRenderedPageBreak/>
        <w:t>Submitted By;</w:t>
      </w:r>
    </w:p>
    <w:p w:rsidR="00BE5D2A" w:rsidRPr="00756065" w:rsidRDefault="00BE5D2A" w:rsidP="00BE5D2A">
      <w:pPr>
        <w:pStyle w:val="Title"/>
        <w:jc w:val="right"/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</w:pPr>
      <w:r w:rsidRPr="00756065"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  <w:t xml:space="preserve">Mahmood ul Hassan </w:t>
      </w:r>
    </w:p>
    <w:p w:rsidR="00D32BDC" w:rsidRPr="003710C3" w:rsidRDefault="00BE5D2A" w:rsidP="003710C3">
      <w:pPr>
        <w:pStyle w:val="Title"/>
        <w:jc w:val="right"/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</w:pPr>
      <w:r w:rsidRPr="00CC4600"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  <w:t xml:space="preserve">                                </w:t>
      </w:r>
      <w:r w:rsidR="003710C3">
        <w:rPr>
          <w:rFonts w:asciiTheme="minorHAnsi" w:eastAsiaTheme="minorHAnsi" w:hAnsiTheme="minorHAnsi" w:cstheme="minorBidi"/>
          <w:spacing w:val="0"/>
          <w:kern w:val="0"/>
          <w:sz w:val="26"/>
          <w:szCs w:val="26"/>
        </w:rPr>
        <w:t xml:space="preserve">                 (117035990004)</w:t>
      </w:r>
    </w:p>
    <w:p w:rsidR="00937C65" w:rsidRDefault="008C4328" w:rsidP="00B51801">
      <w:pPr>
        <w:spacing w:after="0"/>
        <w:jc w:val="both"/>
        <w:rPr>
          <w:rStyle w:val="fontstyle11"/>
          <w:rFonts w:asciiTheme="minorHAnsi" w:hAnsiTheme="minorHAnsi"/>
        </w:rPr>
      </w:pPr>
      <w:r w:rsidRPr="00B51801">
        <w:rPr>
          <w:rStyle w:val="TitleChar"/>
        </w:rPr>
        <w:t>Objectives</w:t>
      </w:r>
      <w:r w:rsidRPr="00B51801">
        <w:rPr>
          <w:b/>
          <w:bCs/>
          <w:color w:val="000000"/>
          <w:sz w:val="24"/>
          <w:szCs w:val="24"/>
        </w:rPr>
        <w:br/>
      </w:r>
      <w:r w:rsidRPr="00B51801">
        <w:rPr>
          <w:rStyle w:val="fontstyle11"/>
          <w:rFonts w:asciiTheme="minorHAnsi" w:hAnsiTheme="minorHAnsi"/>
        </w:rPr>
        <w:t>1)</w:t>
      </w:r>
      <w:r w:rsidR="00937C65" w:rsidRPr="00937C65">
        <w:rPr>
          <w:color w:val="000000"/>
        </w:rPr>
        <w:t xml:space="preserve"> </w:t>
      </w:r>
      <w:r w:rsidR="00937C65" w:rsidRPr="00937C65">
        <w:rPr>
          <w:rStyle w:val="fontstyle11"/>
          <w:rFonts w:asciiTheme="minorHAnsi" w:hAnsiTheme="minorHAnsi"/>
        </w:rPr>
        <w:t>Learn how to build the state space model of a real system using MATLAB.</w:t>
      </w:r>
    </w:p>
    <w:p w:rsidR="00937C65" w:rsidRDefault="00937C65" w:rsidP="00B51801">
      <w:pPr>
        <w:spacing w:after="0"/>
        <w:jc w:val="both"/>
        <w:rPr>
          <w:rStyle w:val="fontstyle11"/>
          <w:rFonts w:asciiTheme="minorHAnsi" w:hAnsiTheme="minorHAnsi"/>
        </w:rPr>
      </w:pPr>
      <w:r w:rsidRPr="00937C65">
        <w:rPr>
          <w:rStyle w:val="fontstyle11"/>
          <w:rFonts w:asciiTheme="minorHAnsi" w:hAnsiTheme="minorHAnsi"/>
        </w:rPr>
        <w:t xml:space="preserve"> 2) How to analyze and linearize a real system.</w:t>
      </w:r>
    </w:p>
    <w:p w:rsidR="00937C65" w:rsidRPr="00937C65" w:rsidRDefault="00937C65" w:rsidP="00B51801">
      <w:pPr>
        <w:spacing w:after="0"/>
        <w:jc w:val="both"/>
        <w:rPr>
          <w:rStyle w:val="fontstyle11"/>
          <w:rFonts w:asciiTheme="minorHAnsi" w:hAnsiTheme="minorHAnsi"/>
        </w:rPr>
      </w:pPr>
      <w:r w:rsidRPr="00937C65">
        <w:rPr>
          <w:rStyle w:val="fontstyle11"/>
          <w:rFonts w:asciiTheme="minorHAnsi" w:hAnsiTheme="minorHAnsi"/>
        </w:rPr>
        <w:t xml:space="preserve"> 3) Learn how to find different forms of a system using similarity transformation.</w:t>
      </w:r>
    </w:p>
    <w:p w:rsidR="00937C65" w:rsidRDefault="00937C65" w:rsidP="00B51801">
      <w:pPr>
        <w:spacing w:after="0"/>
        <w:jc w:val="both"/>
        <w:rPr>
          <w:rStyle w:val="fontstyle11"/>
          <w:rFonts w:asciiTheme="minorHAnsi" w:hAnsiTheme="minorHAnsi"/>
        </w:rPr>
      </w:pPr>
    </w:p>
    <w:p w:rsidR="00937C65" w:rsidRDefault="00937C65" w:rsidP="00B51801">
      <w:pPr>
        <w:jc w:val="both"/>
        <w:rPr>
          <w:rStyle w:val="TitleChar"/>
        </w:rPr>
      </w:pPr>
      <w:r w:rsidRPr="00937C65">
        <w:rPr>
          <w:rStyle w:val="TitleChar"/>
        </w:rPr>
        <w:t>Experiment steps</w:t>
      </w:r>
    </w:p>
    <w:p w:rsidR="00E856A1" w:rsidRPr="007D5EA5" w:rsidRDefault="00791A48" w:rsidP="00B51801">
      <w:pPr>
        <w:jc w:val="both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t>The given m</w:t>
      </w:r>
      <w:r w:rsidR="00E856A1" w:rsidRPr="007D5EA5">
        <w:rPr>
          <w:rStyle w:val="fontstyle11"/>
          <w:rFonts w:asciiTheme="minorHAnsi" w:hAnsiTheme="minorHAnsi"/>
        </w:rPr>
        <w:t>ethod of linearization of an inverted pendulum system shown in fig 1 is described below.</w:t>
      </w:r>
    </w:p>
    <w:p w:rsidR="00E856A1" w:rsidRDefault="00937C65" w:rsidP="00E856A1">
      <w:pPr>
        <w:keepNext/>
        <w:jc w:val="center"/>
      </w:pPr>
      <w:r>
        <w:rPr>
          <w:noProof/>
        </w:rPr>
        <w:drawing>
          <wp:inline distT="0" distB="0" distL="0" distR="0" wp14:anchorId="650DBE6D" wp14:editId="5B4F4552">
            <wp:extent cx="2881291" cy="2661933"/>
            <wp:effectExtent l="0" t="0" r="0" b="508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81291" cy="266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C65" w:rsidRDefault="00E856A1" w:rsidP="00E856A1">
      <w:pPr>
        <w:pStyle w:val="Caption"/>
        <w:jc w:val="center"/>
        <w:rPr>
          <w:rStyle w:val="TitleChar"/>
        </w:rPr>
      </w:pPr>
      <w:r>
        <w:t xml:space="preserve">Figure </w:t>
      </w:r>
      <w:r w:rsidR="007B382B">
        <w:fldChar w:fldCharType="begin"/>
      </w:r>
      <w:r w:rsidR="007B382B">
        <w:instrText xml:space="preserve"> SEQ Figure \* ARABIC </w:instrText>
      </w:r>
      <w:r w:rsidR="007B382B">
        <w:fldChar w:fldCharType="separate"/>
      </w:r>
      <w:r w:rsidR="00525FBD">
        <w:rPr>
          <w:noProof/>
        </w:rPr>
        <w:t>1</w:t>
      </w:r>
      <w:r w:rsidR="007B382B">
        <w:rPr>
          <w:noProof/>
        </w:rPr>
        <w:fldChar w:fldCharType="end"/>
      </w:r>
      <w:r>
        <w:t>Inverted Pendulum</w:t>
      </w:r>
    </w:p>
    <w:p w:rsidR="00937C65" w:rsidRDefault="00E856A1" w:rsidP="003710C3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7D5EA5">
        <w:rPr>
          <w:rStyle w:val="fontstyle11"/>
          <w:rFonts w:asciiTheme="minorHAnsi" w:hAnsiTheme="minorHAnsi"/>
        </w:rPr>
        <w:t>Assume that coordinate of ball is</w:t>
      </w:r>
      <w:r>
        <w:rPr>
          <w:color w:val="000000"/>
        </w:rPr>
        <w:t xml:space="preserve"> </w:t>
      </w:r>
      <w:r w:rsidRPr="00477276">
        <w:rPr>
          <w:rFonts w:ascii="Times New Roman" w:hAnsi="Times New Roman"/>
          <w:position w:val="-12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85pt;height:18.4pt" o:ole="">
            <v:imagedata r:id="rId11" o:title=""/>
          </v:shape>
          <o:OLEObject Type="Embed" ProgID="Equation.DSMT4" ShapeID="_x0000_i1025" DrawAspect="Content" ObjectID="_1588707517" r:id="rId12"/>
        </w:object>
      </w:r>
    </w:p>
    <w:p w:rsidR="00E856A1" w:rsidRDefault="00E856A1" w:rsidP="003710C3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7D5EA5">
        <w:rPr>
          <w:rStyle w:val="fontstyle11"/>
          <w:rFonts w:asciiTheme="minorHAnsi" w:hAnsiTheme="minorHAnsi"/>
        </w:rPr>
        <w:t>Then</w:t>
      </w:r>
      <w:r w:rsidR="003710C3">
        <w:rPr>
          <w:rStyle w:val="fontstyle11"/>
          <w:rFonts w:asciiTheme="minorHAnsi" w:hAnsiTheme="minorHAnsi"/>
        </w:rPr>
        <w:t xml:space="preserve">                                           </w:t>
      </w:r>
      <w:r w:rsidRPr="00477276">
        <w:rPr>
          <w:rFonts w:ascii="Times New Roman" w:hAnsi="Times New Roman"/>
          <w:position w:val="-12"/>
          <w:sz w:val="24"/>
          <w:szCs w:val="24"/>
        </w:rPr>
        <w:object w:dxaOrig="1480" w:dyaOrig="360">
          <v:shape id="_x0000_i1026" type="#_x0000_t75" style="width:74.5pt;height:18.4pt" o:ole="">
            <v:imagedata r:id="rId13" o:title=""/>
          </v:shape>
          <o:OLEObject Type="Embed" ProgID="Equation.DSMT4" ShapeID="_x0000_i1026" DrawAspect="Content" ObjectID="_1588707518" r:id="rId14"/>
        </w:object>
      </w:r>
      <w:r w:rsidRPr="00477276">
        <w:rPr>
          <w:rFonts w:ascii="Times New Roman" w:hAnsi="Times New Roman"/>
          <w:sz w:val="24"/>
          <w:szCs w:val="24"/>
        </w:rPr>
        <w:t>,</w:t>
      </w:r>
    </w:p>
    <w:p w:rsidR="00E856A1" w:rsidRDefault="00E856A1" w:rsidP="003710C3">
      <w:pPr>
        <w:spacing w:after="0"/>
        <w:ind w:left="288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027" type="#_x0000_t75" style="width:56.95pt;height:18.4pt" o:ole="">
            <v:imagedata r:id="rId15" o:title=""/>
          </v:shape>
          <o:OLEObject Type="Embed" ProgID="Equation.DSMT4" ShapeID="_x0000_i1027" DrawAspect="Content" ObjectID="_1588707519" r:id="rId16"/>
        </w:object>
      </w:r>
      <w:r w:rsidRPr="00477276">
        <w:rPr>
          <w:rFonts w:ascii="Times New Roman" w:hAnsi="Times New Roman"/>
          <w:sz w:val="24"/>
          <w:szCs w:val="24"/>
        </w:rPr>
        <w:t>.</w:t>
      </w:r>
    </w:p>
    <w:p w:rsidR="00E856A1" w:rsidRPr="007D5EA5" w:rsidRDefault="00E856A1" w:rsidP="003710C3">
      <w:pPr>
        <w:spacing w:after="0"/>
        <w:jc w:val="both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t>Therefore</w:t>
      </w:r>
    </w:p>
    <w:p w:rsidR="00937C65" w:rsidRDefault="00E856A1" w:rsidP="003710C3">
      <w:pPr>
        <w:spacing w:after="0"/>
        <w:ind w:left="216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24"/>
          <w:sz w:val="24"/>
          <w:szCs w:val="24"/>
        </w:rPr>
        <w:object w:dxaOrig="2980" w:dyaOrig="660">
          <v:shape id="_x0000_i1028" type="#_x0000_t75" style="width:148.25pt;height:32.65pt" o:ole="">
            <v:imagedata r:id="rId17" o:title=""/>
          </v:shape>
          <o:OLEObject Type="Embed" ProgID="Equation.DSMT4" ShapeID="_x0000_i1028" DrawAspect="Content" ObjectID="_1588707520" r:id="rId18"/>
        </w:object>
      </w:r>
    </w:p>
    <w:p w:rsidR="00E856A1" w:rsidRDefault="00791A48" w:rsidP="003710C3">
      <w:pPr>
        <w:spacing w:after="0"/>
        <w:ind w:left="216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sz w:val="24"/>
          <w:szCs w:val="24"/>
        </w:rPr>
        <w:sym w:font="Symbol" w:char="F0DE"/>
      </w:r>
      <w:r w:rsidR="00E856A1" w:rsidRPr="00477276">
        <w:rPr>
          <w:rFonts w:ascii="Times New Roman" w:hAnsi="Times New Roman"/>
          <w:position w:val="-10"/>
          <w:sz w:val="24"/>
          <w:szCs w:val="24"/>
        </w:rPr>
        <w:object w:dxaOrig="3680" w:dyaOrig="360">
          <v:shape id="_x0000_i1029" type="#_x0000_t75" style="width:182.55pt;height:18.4pt" o:ole="">
            <v:imagedata r:id="rId19" o:title=""/>
          </v:shape>
          <o:OLEObject Type="Embed" ProgID="Equation.DSMT4" ShapeID="_x0000_i1029" DrawAspect="Content" ObjectID="_1588707521" r:id="rId20"/>
        </w:object>
      </w:r>
    </w:p>
    <w:p w:rsidR="00791A48" w:rsidRDefault="00791A48" w:rsidP="003710C3">
      <w:pPr>
        <w:spacing w:after="0"/>
        <w:ind w:left="216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24"/>
          <w:sz w:val="24"/>
          <w:szCs w:val="24"/>
        </w:rPr>
        <w:object w:dxaOrig="2760" w:dyaOrig="660">
          <v:shape id="_x0000_i1030" type="#_x0000_t75" style="width:138.95pt;height:32.65pt" o:ole="">
            <v:imagedata r:id="rId21" o:title=""/>
          </v:shape>
          <o:OLEObject Type="Embed" ProgID="Equation.DSMT4" ShapeID="_x0000_i1030" DrawAspect="Content" ObjectID="_1588707522" r:id="rId22"/>
        </w:object>
      </w:r>
      <w:r w:rsidRPr="00477276">
        <w:rPr>
          <w:rFonts w:ascii="Times New Roman" w:hAnsi="Times New Roman"/>
          <w:sz w:val="24"/>
          <w:szCs w:val="24"/>
        </w:rPr>
        <w:sym w:font="Symbol" w:char="F0DE"/>
      </w:r>
      <w:r w:rsidRPr="00477276">
        <w:rPr>
          <w:rFonts w:ascii="Times New Roman" w:hAnsi="Times New Roman"/>
          <w:position w:val="-10"/>
          <w:sz w:val="24"/>
          <w:szCs w:val="24"/>
        </w:rPr>
        <w:object w:dxaOrig="3700" w:dyaOrig="360">
          <v:shape id="_x0000_i1031" type="#_x0000_t75" style="width:185.95pt;height:18.4pt" o:ole="">
            <v:imagedata r:id="rId23" o:title=""/>
          </v:shape>
          <o:OLEObject Type="Embed" ProgID="Equation.DSMT4" ShapeID="_x0000_i1031" DrawAspect="Content" ObjectID="_1588707523" r:id="rId24"/>
        </w:object>
      </w:r>
    </w:p>
    <w:p w:rsidR="00791A48" w:rsidRDefault="00791A48" w:rsidP="003710C3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91A48" w:rsidRPr="007D5EA5" w:rsidRDefault="00791A48" w:rsidP="003710C3">
      <w:pPr>
        <w:spacing w:after="0" w:line="240" w:lineRule="auto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lastRenderedPageBreak/>
        <w:t>Let the system is under condition</w:t>
      </w:r>
      <w:r w:rsidRPr="00477276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032" type="#_x0000_t75" style="width:59.45pt;height:18.4pt" o:ole="">
            <v:imagedata r:id="rId25" o:title=""/>
          </v:shape>
          <o:OLEObject Type="Embed" ProgID="Equation.3" ShapeID="_x0000_i1032" DrawAspect="Content" ObjectID="_1588707524" r:id="rId26"/>
        </w:object>
      </w:r>
      <w:r w:rsidRPr="00477276">
        <w:rPr>
          <w:rFonts w:ascii="Times New Roman" w:hAnsi="Times New Roman"/>
          <w:sz w:val="24"/>
          <w:szCs w:val="24"/>
        </w:rPr>
        <w:t xml:space="preserve">, </w:t>
      </w:r>
      <w:r w:rsidRPr="007D5EA5">
        <w:rPr>
          <w:rStyle w:val="fontstyle11"/>
          <w:rFonts w:asciiTheme="minorHAnsi" w:hAnsiTheme="minorHAnsi"/>
        </w:rPr>
        <w:t>so the system can be linearized at</w:t>
      </w:r>
      <w:r w:rsidRPr="0047727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3" type="#_x0000_t75" style="width:28.45pt;height:14.25pt" o:ole="">
            <v:imagedata r:id="rId27" o:title=""/>
          </v:shape>
          <o:OLEObject Type="Embed" ProgID="Equation.DSMT4" ShapeID="_x0000_i1033" DrawAspect="Content" ObjectID="_1588707525" r:id="rId28"/>
        </w:object>
      </w:r>
      <w:r w:rsidR="007D5EA5">
        <w:rPr>
          <w:rFonts w:ascii="Times New Roman" w:hAnsi="Times New Roman"/>
          <w:sz w:val="24"/>
          <w:szCs w:val="24"/>
        </w:rPr>
        <w:t>,</w:t>
      </w:r>
      <w:r w:rsidRPr="00477276">
        <w:rPr>
          <w:rFonts w:ascii="Times New Roman" w:hAnsi="Times New Roman"/>
          <w:position w:val="-6"/>
          <w:sz w:val="24"/>
          <w:szCs w:val="24"/>
        </w:rPr>
        <w:object w:dxaOrig="560" w:dyaOrig="320">
          <v:shape id="_x0000_i1034" type="#_x0000_t75" style="width:28.45pt;height:15.9pt" o:ole="">
            <v:imagedata r:id="rId29" o:title=""/>
          </v:shape>
          <o:OLEObject Type="Embed" ProgID="Equation.DSMT4" ShapeID="_x0000_i1034" DrawAspect="Content" ObjectID="_1588707526" r:id="rId30"/>
        </w:object>
      </w:r>
      <w:r w:rsidR="007D5EA5">
        <w:rPr>
          <w:rFonts w:ascii="Times New Roman" w:hAnsi="Times New Roman"/>
          <w:sz w:val="24"/>
          <w:szCs w:val="24"/>
        </w:rPr>
        <w:t>,</w:t>
      </w:r>
      <w:r w:rsidRPr="0047727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5" type="#_x0000_t75" style="width:28.45pt;height:14.25pt" o:ole="">
            <v:imagedata r:id="rId31" o:title=""/>
          </v:shape>
          <o:OLEObject Type="Embed" ProgID="Equation.DSMT4" ShapeID="_x0000_i1035" DrawAspect="Content" ObjectID="_1588707527" r:id="rId32"/>
        </w:object>
      </w:r>
      <w:r w:rsidRPr="00477276">
        <w:rPr>
          <w:rFonts w:ascii="Times New Roman" w:hAnsi="Times New Roman"/>
          <w:sz w:val="24"/>
          <w:szCs w:val="24"/>
        </w:rPr>
        <w:t xml:space="preserve">, </w:t>
      </w:r>
      <w:r w:rsidRPr="007D5EA5">
        <w:rPr>
          <w:rStyle w:val="fontstyle11"/>
          <w:rFonts w:asciiTheme="minorHAnsi" w:hAnsiTheme="minorHAnsi"/>
        </w:rPr>
        <w:t>which means the following conditions can be applied .</w:t>
      </w:r>
    </w:p>
    <w:p w:rsidR="00791A48" w:rsidRPr="00477276" w:rsidRDefault="00791A48" w:rsidP="00791A48">
      <w:pPr>
        <w:spacing w:line="360" w:lineRule="auto"/>
        <w:ind w:firstLine="420"/>
        <w:jc w:val="center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10"/>
          <w:sz w:val="24"/>
          <w:szCs w:val="24"/>
        </w:rPr>
        <w:object w:dxaOrig="4280" w:dyaOrig="360">
          <v:shape id="_x0000_i1036" type="#_x0000_t75" style="width:211.85pt;height:18.4pt" o:ole="">
            <v:imagedata r:id="rId33" o:title=""/>
          </v:shape>
          <o:OLEObject Type="Embed" ProgID="Equation.3" ShapeID="_x0000_i1036" DrawAspect="Content" ObjectID="_1588707528" r:id="rId34"/>
        </w:object>
      </w:r>
    </w:p>
    <w:p w:rsidR="00791A48" w:rsidRPr="007D5EA5" w:rsidRDefault="00791A48" w:rsidP="00791A48">
      <w:pPr>
        <w:spacing w:line="360" w:lineRule="auto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t>So the linear system can be described as,</w:t>
      </w:r>
    </w:p>
    <w:p w:rsidR="00791A48" w:rsidRPr="00477276" w:rsidRDefault="00791A48" w:rsidP="003710C3">
      <w:pPr>
        <w:spacing w:line="360" w:lineRule="auto"/>
        <w:ind w:left="3300" w:firstLine="42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1037" type="#_x0000_t75" style="width:98.8pt;height:18.4pt" o:ole="">
            <v:imagedata r:id="rId35" o:title=""/>
          </v:shape>
          <o:OLEObject Type="Embed" ProgID="Equation.DSMT4" ShapeID="_x0000_i1037" DrawAspect="Content" ObjectID="_1588707529" r:id="rId36"/>
        </w:object>
      </w:r>
    </w:p>
    <w:p w:rsidR="00791A48" w:rsidRPr="00477276" w:rsidRDefault="00791A48" w:rsidP="003710C3">
      <w:pPr>
        <w:spacing w:line="360" w:lineRule="auto"/>
        <w:ind w:left="3300" w:firstLine="42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038" type="#_x0000_t75" style="width:83.65pt;height:18.4pt" o:ole="">
            <v:imagedata r:id="rId37" o:title=""/>
          </v:shape>
          <o:OLEObject Type="Embed" ProgID="Equation.DSMT4" ShapeID="_x0000_i1038" DrawAspect="Content" ObjectID="_1588707530" r:id="rId38"/>
        </w:object>
      </w:r>
    </w:p>
    <w:p w:rsidR="00791A48" w:rsidRPr="007D5EA5" w:rsidRDefault="00791A48" w:rsidP="00791A48">
      <w:pPr>
        <w:spacing w:line="360" w:lineRule="auto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t>The final linear model of the system is as follows.</w:t>
      </w:r>
    </w:p>
    <w:p w:rsidR="00791A48" w:rsidRPr="00477276" w:rsidRDefault="00791A48" w:rsidP="00E43E2A">
      <w:pPr>
        <w:spacing w:line="360" w:lineRule="auto"/>
        <w:ind w:left="3300" w:firstLine="42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24"/>
          <w:sz w:val="24"/>
          <w:szCs w:val="24"/>
        </w:rPr>
        <w:object w:dxaOrig="1780" w:dyaOrig="620">
          <v:shape id="_x0000_i1039" type="#_x0000_t75" style="width:89.6pt;height:30.15pt" o:ole="">
            <v:imagedata r:id="rId39" o:title=""/>
          </v:shape>
          <o:OLEObject Type="Embed" ProgID="Equation.DSMT4" ShapeID="_x0000_i1039" DrawAspect="Content" ObjectID="_1588707531" r:id="rId40"/>
        </w:object>
      </w:r>
    </w:p>
    <w:p w:rsidR="00791A48" w:rsidRPr="00477276" w:rsidRDefault="00791A48" w:rsidP="00E43E2A">
      <w:pPr>
        <w:spacing w:line="360" w:lineRule="auto"/>
        <w:ind w:left="3300" w:firstLine="420"/>
        <w:rPr>
          <w:rFonts w:ascii="Times New Roman" w:hAnsi="Times New Roman"/>
          <w:sz w:val="24"/>
          <w:szCs w:val="24"/>
        </w:rPr>
      </w:pPr>
      <w:r w:rsidRPr="00477276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040" type="#_x0000_t75" style="width:113.8pt;height:30.15pt" o:ole="">
            <v:imagedata r:id="rId41" o:title=""/>
          </v:shape>
          <o:OLEObject Type="Embed" ProgID="Equation.DSMT4" ShapeID="_x0000_i1040" DrawAspect="Content" ObjectID="_1588707532" r:id="rId42"/>
        </w:object>
      </w:r>
    </w:p>
    <w:p w:rsidR="00791A48" w:rsidRPr="007D5EA5" w:rsidRDefault="00791A48" w:rsidP="003710C3">
      <w:pPr>
        <w:spacing w:after="0" w:line="240" w:lineRule="auto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</w:rPr>
        <w:t>According to the given linear model, assume that:</w:t>
      </w:r>
    </w:p>
    <w:p w:rsidR="00791A48" w:rsidRPr="00477276" w:rsidRDefault="007D5EA5" w:rsidP="003710C3">
      <w:pPr>
        <w:pStyle w:val="ListParagraph"/>
        <w:spacing w:after="0" w:line="240" w:lineRule="auto"/>
        <w:ind w:left="1"/>
        <w:rPr>
          <w:rFonts w:ascii="Times New Roman" w:hAnsi="Times New Roman"/>
          <w:sz w:val="24"/>
          <w:szCs w:val="24"/>
        </w:rPr>
      </w:pPr>
      <w:r w:rsidRPr="007D5EA5">
        <w:rPr>
          <w:rStyle w:val="fontstyle11"/>
          <w:rFonts w:asciiTheme="minorHAnsi" w:hAnsiTheme="minorHAnsi"/>
          <w:b/>
        </w:rPr>
        <w:t>S</w:t>
      </w:r>
      <w:r w:rsidR="00791A48" w:rsidRPr="007D5EA5">
        <w:rPr>
          <w:rStyle w:val="fontstyle11"/>
          <w:rFonts w:asciiTheme="minorHAnsi" w:hAnsiTheme="minorHAnsi"/>
          <w:b/>
        </w:rPr>
        <w:t>tate variables:</w:t>
      </w:r>
      <w:r w:rsidR="00791A48" w:rsidRPr="007D5EA5">
        <w:rPr>
          <w:rStyle w:val="fontstyle11"/>
          <w:rFonts w:asciiTheme="minorHAnsi" w:hAnsiTheme="minorHAnsi"/>
        </w:rPr>
        <w:t xml:space="preserve">  movement</w:t>
      </w:r>
      <w:r w:rsidR="00791A48" w:rsidRPr="00477276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41" type="#_x0000_t75" style="width:11.7pt;height:12.55pt" o:ole="">
            <v:imagedata r:id="rId43" o:title=""/>
          </v:shape>
          <o:OLEObject Type="Embed" ProgID="Equation.DSMT4" ShapeID="_x0000_i1041" DrawAspect="Content" ObjectID="_1588707533" r:id="rId4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791A48" w:rsidRPr="007D5EA5">
        <w:rPr>
          <w:rStyle w:val="fontstyle11"/>
          <w:rFonts w:asciiTheme="minorHAnsi" w:hAnsiTheme="minorHAnsi"/>
        </w:rPr>
        <w:t>speed</w:t>
      </w:r>
      <w:r w:rsidR="00791A48" w:rsidRPr="00477276">
        <w:rPr>
          <w:rFonts w:ascii="Times New Roman" w:hAnsi="Times New Roman"/>
          <w:position w:val="-10"/>
          <w:sz w:val="24"/>
          <w:szCs w:val="24"/>
        </w:rPr>
        <w:object w:dxaOrig="220" w:dyaOrig="320">
          <v:shape id="_x0000_i1042" type="#_x0000_t75" style="width:11.7pt;height:15.9pt" o:ole="">
            <v:imagedata r:id="rId45" o:title=""/>
          </v:shape>
          <o:OLEObject Type="Embed" ProgID="Equation.DSMT4" ShapeID="_x0000_i1042" DrawAspect="Content" ObjectID="_1588707534" r:id="rId46"/>
        </w:object>
      </w:r>
      <w:r>
        <w:rPr>
          <w:rStyle w:val="fontstyle11"/>
          <w:rFonts w:asciiTheme="minorHAnsi" w:hAnsiTheme="minorHAnsi"/>
        </w:rPr>
        <w:t xml:space="preserve">, </w:t>
      </w:r>
      <w:r w:rsidR="00791A48" w:rsidRPr="007D5EA5">
        <w:rPr>
          <w:rStyle w:val="fontstyle11"/>
          <w:rFonts w:asciiTheme="minorHAnsi" w:hAnsiTheme="minorHAnsi"/>
        </w:rPr>
        <w:t>angle</w:t>
      </w:r>
      <w:r w:rsidR="00791A48" w:rsidRPr="0047727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3" type="#_x0000_t75" style="width:10.9pt;height:14.25pt" o:ole="">
            <v:imagedata r:id="rId47" o:title=""/>
          </v:shape>
          <o:OLEObject Type="Embed" ProgID="Equation.DSMT4" ShapeID="_x0000_i1043" DrawAspect="Content" ObjectID="_1588707535" r:id="rId4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791A48" w:rsidRPr="007D5EA5">
        <w:rPr>
          <w:rStyle w:val="fontstyle11"/>
          <w:rFonts w:asciiTheme="minorHAnsi" w:hAnsiTheme="minorHAnsi"/>
        </w:rPr>
        <w:t>angle rate</w:t>
      </w:r>
      <w:r w:rsidR="00791A48" w:rsidRPr="00477276">
        <w:rPr>
          <w:rFonts w:ascii="Times New Roman" w:hAnsi="Times New Roman"/>
          <w:position w:val="-6"/>
          <w:sz w:val="24"/>
          <w:szCs w:val="24"/>
        </w:rPr>
        <w:object w:dxaOrig="200" w:dyaOrig="320">
          <v:shape id="_x0000_i1044" type="#_x0000_t75" style="width:10.9pt;height:15.9pt" o:ole="">
            <v:imagedata r:id="rId49" o:title=""/>
          </v:shape>
          <o:OLEObject Type="Embed" ProgID="Equation.DSMT4" ShapeID="_x0000_i1044" DrawAspect="Content" ObjectID="_1588707536" r:id="rId50"/>
        </w:object>
      </w:r>
    </w:p>
    <w:p w:rsidR="00791A48" w:rsidRPr="007D5EA5" w:rsidRDefault="00791A48" w:rsidP="003710C3">
      <w:pPr>
        <w:spacing w:after="0" w:line="240" w:lineRule="auto"/>
        <w:rPr>
          <w:rStyle w:val="fontstyle11"/>
          <w:rFonts w:asciiTheme="minorHAnsi" w:hAnsiTheme="minorHAnsi"/>
        </w:rPr>
      </w:pPr>
      <w:r w:rsidRPr="007D5EA5">
        <w:rPr>
          <w:rStyle w:val="fontstyle11"/>
          <w:rFonts w:asciiTheme="minorHAnsi" w:hAnsiTheme="minorHAnsi"/>
          <w:b/>
        </w:rPr>
        <w:t>Input:</w:t>
      </w:r>
      <w:r w:rsidRPr="007D5EA5">
        <w:rPr>
          <w:rStyle w:val="fontstyle11"/>
          <w:rFonts w:asciiTheme="minorHAnsi" w:hAnsiTheme="minorHAnsi"/>
        </w:rPr>
        <w:t xml:space="preserve"> force u</w:t>
      </w:r>
    </w:p>
    <w:p w:rsidR="00791A48" w:rsidRDefault="00791A48" w:rsidP="003710C3">
      <w:pPr>
        <w:pStyle w:val="ListParagraph"/>
        <w:spacing w:after="0" w:line="240" w:lineRule="auto"/>
        <w:ind w:left="1"/>
        <w:rPr>
          <w:rFonts w:ascii="Times New Roman" w:hAnsi="Times New Roman"/>
          <w:sz w:val="24"/>
          <w:szCs w:val="24"/>
        </w:rPr>
      </w:pPr>
      <w:r w:rsidRPr="007D5EA5">
        <w:rPr>
          <w:rStyle w:val="fontstyle11"/>
          <w:rFonts w:asciiTheme="minorHAnsi" w:hAnsiTheme="minorHAnsi"/>
          <w:b/>
        </w:rPr>
        <w:t>Output:</w:t>
      </w:r>
      <w:r w:rsidRPr="007D5EA5">
        <w:rPr>
          <w:rStyle w:val="fontstyle11"/>
          <w:rFonts w:asciiTheme="minorHAnsi" w:hAnsiTheme="minorHAnsi"/>
        </w:rPr>
        <w:t xml:space="preserve"> movement</w:t>
      </w:r>
      <w:r w:rsidRPr="00477276">
        <w:rPr>
          <w:rFonts w:ascii="Times New Roman" w:hAnsi="Times New Roman"/>
          <w:sz w:val="24"/>
          <w:szCs w:val="24"/>
        </w:rPr>
        <w:t xml:space="preserve"> </w:t>
      </w:r>
      <w:r w:rsidRPr="00477276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45" type="#_x0000_t75" style="width:11.7pt;height:12.55pt" o:ole="">
            <v:imagedata r:id="rId43" o:title=""/>
          </v:shape>
          <o:OLEObject Type="Embed" ProgID="Equation.DSMT4" ShapeID="_x0000_i1045" DrawAspect="Content" ObjectID="_1588707537" r:id="rId51"/>
        </w:object>
      </w:r>
    </w:p>
    <w:p w:rsidR="007D5EA5" w:rsidRPr="00477276" w:rsidRDefault="007D5EA5" w:rsidP="003710C3">
      <w:pPr>
        <w:pStyle w:val="ListParagraph"/>
        <w:spacing w:line="240" w:lineRule="auto"/>
        <w:ind w:left="1"/>
        <w:rPr>
          <w:rFonts w:ascii="Times New Roman" w:hAnsi="Times New Roman"/>
          <w:sz w:val="24"/>
          <w:szCs w:val="24"/>
        </w:rPr>
      </w:pPr>
      <w:r w:rsidRPr="007D5EA5">
        <w:rPr>
          <w:rStyle w:val="fontstyle11"/>
          <w:rFonts w:asciiTheme="minorHAnsi" w:hAnsiTheme="minorHAnsi"/>
        </w:rPr>
        <w:t>Assume that:</w:t>
      </w:r>
      <w:r>
        <w:rPr>
          <w:rStyle w:val="fontstyle11"/>
          <w:rFonts w:asciiTheme="minorHAnsi" w:hAnsiTheme="minorHAnsi"/>
        </w:rPr>
        <w:t xml:space="preserve"> </w:t>
      </w:r>
      <w:r w:rsidRPr="00477276">
        <w:rPr>
          <w:rFonts w:ascii="Times New Roman" w:hAnsi="Times New Roman"/>
          <w:sz w:val="24"/>
          <w:szCs w:val="24"/>
        </w:rPr>
        <w:t xml:space="preserve"> </w:t>
      </w:r>
      <w:r w:rsidRPr="00477276">
        <w:rPr>
          <w:rFonts w:ascii="Times New Roman" w:hAnsi="Times New Roman"/>
          <w:position w:val="-10"/>
          <w:sz w:val="24"/>
          <w:szCs w:val="24"/>
        </w:rPr>
        <w:object w:dxaOrig="2560" w:dyaOrig="320">
          <v:shape id="_x0000_i1046" type="#_x0000_t75" style="width:128.15pt;height:15.9pt" o:ole="">
            <v:imagedata r:id="rId52" o:title=""/>
          </v:shape>
          <o:OLEObject Type="Embed" ProgID="Equation.DSMT4" ShapeID="_x0000_i1046" DrawAspect="Content" ObjectID="_1588707538" r:id="rId53"/>
        </w:object>
      </w:r>
      <w:r w:rsidRPr="00477276">
        <w:rPr>
          <w:rFonts w:ascii="Times New Roman" w:hAnsi="Times New Roman"/>
          <w:sz w:val="24"/>
          <w:szCs w:val="24"/>
        </w:rPr>
        <w:t xml:space="preserve">, </w:t>
      </w: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3710C3" w:rsidRDefault="003710C3" w:rsidP="003710C3">
      <w:pPr>
        <w:jc w:val="both"/>
        <w:rPr>
          <w:rFonts w:ascii="Times New Roman" w:hAnsi="Times New Roman"/>
          <w:sz w:val="24"/>
          <w:szCs w:val="24"/>
        </w:rPr>
      </w:pPr>
    </w:p>
    <w:p w:rsidR="008C4328" w:rsidRPr="003710C3" w:rsidRDefault="008C4328" w:rsidP="003710C3">
      <w:pPr>
        <w:spacing w:after="0"/>
        <w:jc w:val="both"/>
        <w:rPr>
          <w:rStyle w:val="fontstyle11"/>
          <w:rFonts w:asciiTheme="majorHAnsi" w:eastAsiaTheme="majorEastAsia" w:hAnsiTheme="majorHAnsi" w:cstheme="majorBidi"/>
          <w:color w:val="auto"/>
          <w:spacing w:val="-10"/>
          <w:kern w:val="28"/>
          <w:sz w:val="56"/>
          <w:szCs w:val="56"/>
        </w:rPr>
      </w:pPr>
      <w:r w:rsidRPr="00B51801"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lastRenderedPageBreak/>
        <w:t xml:space="preserve">Question </w:t>
      </w:r>
      <w:r w:rsidRPr="003710C3">
        <w:rPr>
          <w:rStyle w:val="Heading1Char"/>
        </w:rPr>
        <w:t>01</w:t>
      </w:r>
    </w:p>
    <w:p w:rsidR="007D5EA5" w:rsidRPr="003710C3" w:rsidRDefault="007D5EA5" w:rsidP="003710C3">
      <w:pPr>
        <w:widowControl w:val="0"/>
        <w:spacing w:after="0" w:line="360" w:lineRule="auto"/>
        <w:jc w:val="both"/>
        <w:rPr>
          <w:rStyle w:val="fontstyle11"/>
          <w:rFonts w:asciiTheme="minorHAnsi" w:hAnsiTheme="minorHAnsi"/>
        </w:rPr>
      </w:pPr>
      <w:r w:rsidRPr="003710C3">
        <w:rPr>
          <w:rStyle w:val="fontstyle11"/>
          <w:rFonts w:asciiTheme="minorHAnsi" w:hAnsiTheme="minorHAnsi"/>
        </w:rPr>
        <w:t>Build a state space model of the system and determine the parameters.</w:t>
      </w:r>
    </w:p>
    <w:p w:rsidR="008C4328" w:rsidRPr="00B51801" w:rsidRDefault="008C4328" w:rsidP="003710C3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Solution of </w:t>
      </w:r>
      <w:r w:rsidRPr="003710C3">
        <w:t>Question</w:t>
      </w:r>
      <w:r w:rsidRPr="00B51801"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t xml:space="preserve"> 01</w:t>
      </w:r>
    </w:p>
    <w:p w:rsidR="007F21CF" w:rsidRPr="00B51801" w:rsidRDefault="005E7167" w:rsidP="003710C3">
      <w:pPr>
        <w:pStyle w:val="Heading1"/>
      </w:pPr>
      <w:r w:rsidRPr="00B51801">
        <w:t>C</w:t>
      </w:r>
      <w:r w:rsidR="007F21CF" w:rsidRPr="00B51801">
        <w:t>alculations</w:t>
      </w:r>
    </w:p>
    <w:p w:rsidR="00262103" w:rsidRDefault="00BC7EBF" w:rsidP="00B51801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Let </w:t>
      </w:r>
    </w:p>
    <w:p w:rsidR="00BC7EBF" w:rsidRPr="00BC7EBF" w:rsidRDefault="007B382B" w:rsidP="00B51801">
      <w:pPr>
        <w:jc w:val="both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y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θ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:rsidR="00BC7EBF" w:rsidRPr="00BC7EBF" w:rsidRDefault="00BC7EBF" w:rsidP="00B51801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In other way</w:t>
      </w:r>
    </w:p>
    <w:bookmarkStart w:id="0" w:name="_Hlk482011590"/>
    <w:p w:rsidR="00BC7EBF" w:rsidRPr="00BC7EBF" w:rsidRDefault="007B382B" w:rsidP="00B51801">
      <w:pPr>
        <w:jc w:val="both"/>
        <w:rPr>
          <w:rFonts w:eastAsiaTheme="minorEastAsia"/>
          <w:sz w:val="24"/>
          <w:szCs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  <w:szCs w:val="24"/>
            </w:rPr>
            <m:t xml:space="preserve"> =</m:t>
          </m:r>
          <w:bookmarkEnd w:id="0"/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w:bookmarkStart w:id="1" w:name="_Hlk482012831"/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acc>
                </m:e>
              </m:eqArr>
            </m:e>
          </m:d>
        </m:oMath>
      </m:oMathPara>
      <w:bookmarkEnd w:id="1"/>
    </w:p>
    <w:p w:rsidR="00BC7EBF" w:rsidRDefault="00EB18CC" w:rsidP="00B51801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After putting these supposed state in linear model of system we get state space model of system</w:t>
      </w:r>
    </w:p>
    <w:p w:rsidR="00EB18CC" w:rsidRDefault="007B382B" w:rsidP="00B51801">
      <w:pPr>
        <w:jc w:val="both"/>
        <w:rPr>
          <w:rFonts w:eastAsiaTheme="minorEastAsia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g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m+M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l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l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</m:oMath>
      </m:oMathPara>
    </w:p>
    <w:p w:rsidR="00EB18CC" w:rsidRPr="00E43E2A" w:rsidRDefault="00EB18CC" w:rsidP="00B51801">
      <w:pPr>
        <w:jc w:val="both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y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  0  0  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</m:oMath>
      </m:oMathPara>
    </w:p>
    <w:p w:rsidR="00E43E2A" w:rsidRDefault="00E43E2A" w:rsidP="00B51801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After determining parameters</w:t>
      </w:r>
    </w:p>
    <w:p w:rsidR="00E43E2A" w:rsidRPr="00C255E0" w:rsidRDefault="007B382B" w:rsidP="00B51801">
      <w:pPr>
        <w:jc w:val="both"/>
        <w:rPr>
          <w:rFonts w:eastAsiaTheme="minorEastAsia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0.98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.78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</m:oMath>
      </m:oMathPara>
    </w:p>
    <w:p w:rsidR="00C255E0" w:rsidRPr="00BC7EBF" w:rsidRDefault="00C255E0" w:rsidP="00B51801">
      <w:pPr>
        <w:jc w:val="both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y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  0  0  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</m:oMath>
      </m:oMathPara>
    </w:p>
    <w:p w:rsidR="00262103" w:rsidRPr="00B51801" w:rsidRDefault="0087102C" w:rsidP="00B5180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lastRenderedPageBreak/>
        <w:t xml:space="preserve">Matlab </w:t>
      </w:r>
      <w:r w:rsidR="005E7167" w:rsidRPr="00B51801">
        <w:t xml:space="preserve">Steps </w:t>
      </w:r>
    </w:p>
    <w:p w:rsidR="0087102C" w:rsidRPr="00B51801" w:rsidRDefault="005E7167" w:rsidP="00C255E0">
      <w:pPr>
        <w:jc w:val="both"/>
        <w:rPr>
          <w:color w:val="000000"/>
          <w:sz w:val="24"/>
          <w:szCs w:val="24"/>
        </w:rPr>
      </w:pPr>
      <w:r w:rsidRPr="00C255E0">
        <w:rPr>
          <w:color w:val="000000"/>
          <w:sz w:val="24"/>
          <w:szCs w:val="24"/>
        </w:rPr>
        <w:t xml:space="preserve">In Matlab </w:t>
      </w:r>
      <w:r w:rsidR="00011449" w:rsidRPr="00C255E0">
        <w:rPr>
          <w:color w:val="000000"/>
          <w:sz w:val="24"/>
          <w:szCs w:val="24"/>
        </w:rPr>
        <w:t xml:space="preserve">for </w:t>
      </w:r>
      <w:r w:rsidR="0087102C" w:rsidRPr="00C255E0">
        <w:rPr>
          <w:color w:val="000000"/>
          <w:sz w:val="24"/>
          <w:szCs w:val="24"/>
        </w:rPr>
        <w:t xml:space="preserve">finding the </w:t>
      </w:r>
      <w:r w:rsidR="00C255E0">
        <w:rPr>
          <w:color w:val="000000"/>
          <w:sz w:val="24"/>
          <w:szCs w:val="24"/>
        </w:rPr>
        <w:t xml:space="preserve">state space model first </w:t>
      </w:r>
      <w:r w:rsidR="00C255E0">
        <w:rPr>
          <w:rFonts w:ascii="Calibri" w:hAnsi="Calibri"/>
          <w:color w:val="000000"/>
          <w:sz w:val="24"/>
          <w:szCs w:val="24"/>
        </w:rPr>
        <w:t xml:space="preserve">we define the matrix A, B, C, </w:t>
      </w:r>
      <w:r w:rsidR="00C255E0" w:rsidRPr="00C604FC">
        <w:rPr>
          <w:rFonts w:ascii="Calibri" w:hAnsi="Calibri"/>
          <w:color w:val="000000"/>
          <w:sz w:val="24"/>
          <w:szCs w:val="24"/>
        </w:rPr>
        <w:t>D</w:t>
      </w:r>
      <w:r w:rsidR="00C255E0">
        <w:rPr>
          <w:rFonts w:ascii="Calibri" w:hAnsi="Calibri"/>
          <w:color w:val="000000"/>
          <w:sz w:val="24"/>
          <w:szCs w:val="24"/>
        </w:rPr>
        <w:t xml:space="preserve"> and parameters m, M, l, g in matlab </w:t>
      </w:r>
      <w:r w:rsidR="00C255E0" w:rsidRPr="00C604FC">
        <w:rPr>
          <w:rFonts w:ascii="Calibri" w:hAnsi="Calibri"/>
          <w:color w:val="000000"/>
          <w:sz w:val="24"/>
          <w:szCs w:val="24"/>
        </w:rPr>
        <w:t>then</w:t>
      </w:r>
      <w:r w:rsidR="00C255E0">
        <w:rPr>
          <w:rFonts w:ascii="Calibri" w:hAnsi="Calibri"/>
          <w:color w:val="000000"/>
          <w:sz w:val="24"/>
          <w:szCs w:val="24"/>
        </w:rPr>
        <w:t xml:space="preserve"> we</w:t>
      </w:r>
      <w:r w:rsidR="00C255E0" w:rsidRPr="00C604FC">
        <w:rPr>
          <w:rFonts w:ascii="Calibri" w:hAnsi="Calibri"/>
          <w:color w:val="000000"/>
          <w:sz w:val="24"/>
          <w:szCs w:val="24"/>
        </w:rPr>
        <w:t xml:space="preserve"> find state space model using matlab command </w:t>
      </w:r>
      <w:r w:rsidR="00C255E0" w:rsidRPr="0062735C">
        <w:rPr>
          <w:rFonts w:ascii="Calibri" w:hAnsi="Calibri"/>
          <w:b/>
          <w:color w:val="000000"/>
          <w:sz w:val="24"/>
          <w:szCs w:val="24"/>
        </w:rPr>
        <w:t>“sys = ss(A, B, C, D)”</w:t>
      </w:r>
      <w:r w:rsidR="00C255E0">
        <w:rPr>
          <w:rFonts w:ascii="Calibri" w:hAnsi="Calibri"/>
          <w:color w:val="000000"/>
          <w:sz w:val="24"/>
          <w:szCs w:val="24"/>
        </w:rPr>
        <w:t>.</w:t>
      </w:r>
    </w:p>
    <w:p w:rsidR="0087102C" w:rsidRPr="00B51801" w:rsidRDefault="0087102C" w:rsidP="00B51801">
      <w:pPr>
        <w:pStyle w:val="Heading1"/>
      </w:pPr>
      <w:r w:rsidRPr="00B51801">
        <w:t>Matlab Result</w:t>
      </w:r>
    </w:p>
    <w:p w:rsidR="005418A0" w:rsidRDefault="005418A0" w:rsidP="00B51801">
      <w:pPr>
        <w:jc w:val="both"/>
        <w:rPr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="00DF781C" w:rsidRPr="00C604FC">
        <w:rPr>
          <w:rFonts w:ascii="Calibri" w:hAnsi="Calibri"/>
          <w:color w:val="000000"/>
          <w:sz w:val="24"/>
          <w:szCs w:val="24"/>
        </w:rPr>
        <w:t xml:space="preserve">state space model </w:t>
      </w:r>
      <w:r w:rsidRPr="00B51801">
        <w:rPr>
          <w:sz w:val="24"/>
          <w:szCs w:val="24"/>
        </w:rPr>
        <w:t>is given below.</w:t>
      </w:r>
    </w:p>
    <w:p w:rsidR="00DF781C" w:rsidRPr="00B51801" w:rsidRDefault="00DF781C" w:rsidP="00DF781C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CFF3ABD" wp14:editId="080C4122">
            <wp:extent cx="4181475" cy="4648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328" w:rsidRPr="00B51801" w:rsidRDefault="008C4328" w:rsidP="00B51801">
      <w:pPr>
        <w:pStyle w:val="Heading1"/>
        <w:jc w:val="center"/>
        <w:rPr>
          <w:rFonts w:asciiTheme="minorHAnsi" w:hAnsiTheme="minorHAnsi"/>
          <w:sz w:val="24"/>
          <w:szCs w:val="24"/>
        </w:rPr>
      </w:pPr>
    </w:p>
    <w:p w:rsidR="0087102C" w:rsidRPr="00B51801" w:rsidRDefault="0087102C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DF781C" w:rsidP="00DF781C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5F56246" wp14:editId="57A9247F">
            <wp:extent cx="4191000" cy="46482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02C" w:rsidRPr="00B51801" w:rsidRDefault="0087102C" w:rsidP="00B51801">
      <w:pPr>
        <w:jc w:val="both"/>
        <w:rPr>
          <w:sz w:val="24"/>
          <w:szCs w:val="24"/>
        </w:rPr>
      </w:pPr>
    </w:p>
    <w:p w:rsidR="005418A0" w:rsidRDefault="005418A0" w:rsidP="00B51801">
      <w:pPr>
        <w:pStyle w:val="Heading1"/>
      </w:pPr>
      <w:r w:rsidRPr="00B51801">
        <w:t>Matlab Code</w:t>
      </w:r>
    </w:p>
    <w:p w:rsidR="00DF781C" w:rsidRPr="00DF781C" w:rsidRDefault="00DF781C" w:rsidP="00DF781C">
      <w:r w:rsidRPr="00B5180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D96608" wp14:editId="502BEF4A">
                <wp:simplePos x="0" y="0"/>
                <wp:positionH relativeFrom="margin">
                  <wp:posOffset>-226100</wp:posOffset>
                </wp:positionH>
                <wp:positionV relativeFrom="paragraph">
                  <wp:posOffset>166600</wp:posOffset>
                </wp:positionV>
                <wp:extent cx="6562725" cy="3098057"/>
                <wp:effectExtent l="0" t="0" r="28575" b="266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62725" cy="30980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Question No 1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Build a state space model of the system and determine the parameters.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ose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lc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Parameters m, M, l, g.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0.1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1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1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9.8;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Define the matrix A, B, C, D 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0 1 0 0; 0  0 (-m*g)/M 0; 0 0 0 1; 0 0 (m+M)*g/(M*l) 0]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[0 1/M 0 -1/M ]'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[1 0 0 0]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=0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state space model using matlab command “sys = ss(A, B, C, D)”.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ys = ss(A,B,C,D)</w:t>
                            </w:r>
                          </w:p>
                          <w:p w:rsidR="007D3CAD" w:rsidRDefault="007D3CAD" w:rsidP="00DF781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96608" id="Text Box 5" o:spid="_x0000_s1029" type="#_x0000_t202" style="position:absolute;margin-left:-17.8pt;margin-top:13.1pt;width:516.75pt;height:243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" fillcolor="white [3201]" strokeweight=".5pt">
                <v:textbox>
                  <w:txbxContent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Question No 1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Build a state space model of the system and determine the parameters.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ose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ear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lc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Parameters m, M, l, g.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0.1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1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1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9.8;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Define the matrix A, B, C, D 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0 1 0 0; 0  0 (-m*g)/M 0; 0 0 0 1; 0 0 (m+M)*g/(M*l) 0]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[0 1/M 0 -1/M ]'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[1 0 0 0]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=0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state space model using matlab command “sys = ss(A, B, C, D)”.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ys = ss(A,B,C,D)</w:t>
                      </w:r>
                    </w:p>
                    <w:p w:rsidR="007D3CAD" w:rsidRDefault="007D3CAD" w:rsidP="00DF781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/>
                  </w:txbxContent>
                </v:textbox>
                <w10:wrap anchorx="margin"/>
              </v:shape>
            </w:pict>
          </mc:Fallback>
        </mc:AlternateContent>
      </w: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5418A0" w:rsidRPr="00B51801" w:rsidRDefault="005418A0" w:rsidP="00B51801">
      <w:pPr>
        <w:jc w:val="both"/>
        <w:rPr>
          <w:sz w:val="24"/>
          <w:szCs w:val="24"/>
        </w:rPr>
      </w:pPr>
    </w:p>
    <w:p w:rsidR="00B51801" w:rsidRPr="00B51801" w:rsidRDefault="00B51801" w:rsidP="00B5180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lastRenderedPageBreak/>
        <w:t>Question 02</w:t>
      </w:r>
    </w:p>
    <w:p w:rsidR="00B51801" w:rsidRDefault="00DF781C" w:rsidP="00DF781C">
      <w:pPr>
        <w:rPr>
          <w:color w:val="000000"/>
          <w:sz w:val="24"/>
          <w:szCs w:val="24"/>
        </w:rPr>
      </w:pPr>
      <w:r w:rsidRPr="00DF781C">
        <w:rPr>
          <w:color w:val="000000"/>
          <w:sz w:val="24"/>
          <w:szCs w:val="24"/>
        </w:rPr>
        <w:t>Find poles of the system by using the similarity transformation.</w:t>
      </w:r>
    </w:p>
    <w:p w:rsidR="00B51801" w:rsidRDefault="00B51801" w:rsidP="00B5180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Solution of </w:t>
      </w: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t>Question 02</w:t>
      </w:r>
    </w:p>
    <w:p w:rsidR="00211F80" w:rsidRPr="00211F80" w:rsidRDefault="00211F80" w:rsidP="000C0D71">
      <w:pPr>
        <w:spacing w:after="0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Basic </w:t>
      </w:r>
      <w:r w:rsidRPr="00211F80"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Theory </w:t>
      </w:r>
    </w:p>
    <w:p w:rsidR="00211F80" w:rsidRDefault="00211F80" w:rsidP="000C0D71">
      <w:pPr>
        <w:pStyle w:val="Heading1"/>
        <w:rPr>
          <w:rFonts w:ascii="Calibri" w:eastAsiaTheme="minorHAnsi" w:hAnsi="Calibri" w:cstheme="minorBidi"/>
          <w:color w:val="000000"/>
          <w:sz w:val="24"/>
          <w:szCs w:val="24"/>
        </w:rPr>
      </w:pPr>
      <w:r w:rsidRPr="00211F80">
        <w:rPr>
          <w:rFonts w:ascii="Calibri" w:eastAsiaTheme="minorHAnsi" w:hAnsi="Calibri" w:cstheme="minorBidi"/>
          <w:color w:val="000000"/>
          <w:sz w:val="24"/>
          <w:szCs w:val="24"/>
        </w:rPr>
        <w:t>Some introduction of similarity transformation is given below</w:t>
      </w:r>
    </w:p>
    <w:p w:rsidR="00151A91" w:rsidRPr="00151A91" w:rsidRDefault="007B382B" w:rsidP="00211F80">
      <w:pPr>
        <w:rPr>
          <w:rFonts w:ascii="Calibri" w:eastAsiaTheme="minorEastAsia" w:hAnsi="Calibri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Ax+Bu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y=Cx+Du</m:t>
          </m:r>
        </m:oMath>
      </m:oMathPara>
    </w:p>
    <w:p w:rsidR="00151A91" w:rsidRPr="00151A91" w:rsidRDefault="00151A91" w:rsidP="00211F80">
      <w:pPr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System can be transferred by similarity transformation if there is nxn nonsingular matrix P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Px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=P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  <m:r>
            <w:rPr>
              <w:rFonts w:ascii="Cambria Math" w:hAnsi="Cambria Math"/>
            </w:rPr>
            <m:t>=PB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w:rPr>
              <w:rFonts w:ascii="Cambria Math" w:hAnsi="Cambria Math"/>
            </w:rPr>
            <m:t>=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D</m:t>
              </m:r>
            </m:e>
          </m:acc>
          <m:r>
            <w:rPr>
              <w:rFonts w:ascii="Cambria Math" w:eastAsiaTheme="minorEastAsia" w:hAnsi="Cambria Math"/>
            </w:rPr>
            <m:t>=D</m:t>
          </m:r>
        </m:oMath>
      </m:oMathPara>
    </w:p>
    <w:p w:rsidR="00151A91" w:rsidRDefault="00151A91" w:rsidP="00211F80">
      <w:pPr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 xml:space="preserve">After transformation system is </w:t>
      </w:r>
      <w:r>
        <w:rPr>
          <w:rFonts w:ascii="Calibri" w:hAnsi="Calibri" w:cs="Calibri"/>
          <w:color w:val="000000"/>
        </w:rPr>
        <w:t>algebraically equivalent to below state equation</w:t>
      </w:r>
    </w:p>
    <w:p w:rsidR="00151A91" w:rsidRPr="00151A91" w:rsidRDefault="007B382B" w:rsidP="00151A91">
      <w:pPr>
        <w:rPr>
          <w:rFonts w:ascii="Calibri" w:eastAsiaTheme="minorEastAsia" w:hAnsi="Calibri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</m:acc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x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y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w:rPr>
              <w:rFonts w:ascii="Cambria Math" w:hAnsi="Cambria Math"/>
            </w:rPr>
            <m:t>x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D</m:t>
              </m:r>
            </m:e>
          </m:acc>
          <m:r>
            <w:rPr>
              <w:rFonts w:ascii="Cambria Math" w:hAnsi="Cambria Math"/>
            </w:rPr>
            <m:t>u</m:t>
          </m:r>
        </m:oMath>
      </m:oMathPara>
    </w:p>
    <w:p w:rsidR="00011449" w:rsidRPr="00B51801" w:rsidRDefault="00011449" w:rsidP="00011449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Matlab Steps </w:t>
      </w:r>
    </w:p>
    <w:p w:rsidR="00FB04AD" w:rsidRPr="00FB04AD" w:rsidRDefault="00DF781C" w:rsidP="00FB04A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Calibri" w:hAnsi="Calibri"/>
          <w:color w:val="000000"/>
          <w:sz w:val="24"/>
          <w:szCs w:val="24"/>
        </w:rPr>
      </w:pPr>
      <w:r w:rsidRPr="009D60B6">
        <w:rPr>
          <w:rFonts w:ascii="Calibri" w:hAnsi="Calibri"/>
          <w:color w:val="000000"/>
          <w:sz w:val="24"/>
          <w:szCs w:val="24"/>
        </w:rPr>
        <w:t xml:space="preserve">From the given state space model we </w:t>
      </w:r>
      <w:r w:rsidR="00FB04AD">
        <w:rPr>
          <w:rFonts w:ascii="Calibri" w:hAnsi="Calibri"/>
          <w:color w:val="000000"/>
          <w:sz w:val="24"/>
          <w:szCs w:val="24"/>
        </w:rPr>
        <w:t xml:space="preserve">define the </w:t>
      </w:r>
      <w:r w:rsidR="003E2090" w:rsidRPr="009D60B6">
        <w:rPr>
          <w:rFonts w:ascii="Calibri" w:hAnsi="Calibri"/>
          <w:color w:val="000000"/>
          <w:sz w:val="24"/>
          <w:szCs w:val="24"/>
        </w:rPr>
        <w:t xml:space="preserve">matrix A, B, C, </w:t>
      </w:r>
      <w:r w:rsidRPr="009D60B6">
        <w:rPr>
          <w:rFonts w:ascii="Calibri" w:hAnsi="Calibri"/>
          <w:color w:val="000000"/>
          <w:sz w:val="24"/>
          <w:szCs w:val="24"/>
        </w:rPr>
        <w:t>D</w:t>
      </w:r>
      <w:r w:rsidR="003E2090" w:rsidRPr="009D60B6">
        <w:rPr>
          <w:rFonts w:ascii="Calibri" w:hAnsi="Calibri"/>
          <w:color w:val="000000"/>
          <w:sz w:val="24"/>
          <w:szCs w:val="24"/>
        </w:rPr>
        <w:t xml:space="preserve"> and parameters m, M, l, g  in matlab</w:t>
      </w:r>
      <w:r w:rsidR="009D60B6">
        <w:rPr>
          <w:rFonts w:ascii="Calibri" w:hAnsi="Calibri"/>
          <w:color w:val="000000"/>
          <w:sz w:val="24"/>
          <w:szCs w:val="24"/>
        </w:rPr>
        <w:t xml:space="preserve">. As </w:t>
      </w:r>
      <w:r w:rsidR="009D60B6" w:rsidRPr="009D60B6">
        <w:rPr>
          <w:rFonts w:ascii="Calibri" w:hAnsi="Calibri"/>
          <w:color w:val="000000"/>
          <w:sz w:val="24"/>
          <w:szCs w:val="24"/>
        </w:rPr>
        <w:t xml:space="preserve">Eigen values computed by using state space matrix are same as poles of system. </w:t>
      </w:r>
      <w:r w:rsidR="00FB04AD" w:rsidRPr="00FB04AD">
        <w:rPr>
          <w:rFonts w:ascii="Calibri" w:hAnsi="Calibri"/>
          <w:color w:val="000000"/>
          <w:sz w:val="24"/>
          <w:szCs w:val="24"/>
        </w:rPr>
        <w:t>We</w:t>
      </w:r>
      <w:r w:rsidR="00151A91" w:rsidRPr="00FB04AD">
        <w:rPr>
          <w:rFonts w:ascii="Calibri" w:hAnsi="Calibri"/>
          <w:color w:val="000000"/>
          <w:sz w:val="24"/>
          <w:szCs w:val="24"/>
        </w:rPr>
        <w:t xml:space="preserve"> find Eigenvalues and matrix of Eigenvector using matlab </w:t>
      </w:r>
      <w:r w:rsidR="009D60B6" w:rsidRPr="00FB04AD">
        <w:rPr>
          <w:rFonts w:ascii="Calibri" w:hAnsi="Calibri"/>
          <w:color w:val="000000"/>
          <w:sz w:val="24"/>
          <w:szCs w:val="24"/>
        </w:rPr>
        <w:t>c</w:t>
      </w:r>
      <w:r w:rsidR="00151A91" w:rsidRPr="00FB04AD">
        <w:rPr>
          <w:rFonts w:ascii="Calibri" w:hAnsi="Calibri"/>
          <w:color w:val="000000"/>
          <w:sz w:val="24"/>
          <w:szCs w:val="24"/>
        </w:rPr>
        <w:t xml:space="preserve">ommand </w:t>
      </w:r>
      <w:r w:rsidR="00151A91" w:rsidRPr="00FB04AD">
        <w:rPr>
          <w:rFonts w:ascii="Calibri" w:hAnsi="Calibri"/>
          <w:b/>
          <w:color w:val="000000"/>
          <w:sz w:val="24"/>
          <w:szCs w:val="24"/>
        </w:rPr>
        <w:t>“[EigenVector, EigenVal_Digonal]=eig(A)”</w:t>
      </w:r>
      <w:r w:rsidR="009D60B6" w:rsidRPr="00FB04AD">
        <w:rPr>
          <w:rFonts w:ascii="Calibri" w:hAnsi="Calibri"/>
          <w:b/>
          <w:color w:val="000000"/>
          <w:sz w:val="24"/>
          <w:szCs w:val="24"/>
        </w:rPr>
        <w:t xml:space="preserve">. </w:t>
      </w:r>
      <w:r w:rsidR="00FB04AD">
        <w:rPr>
          <w:rFonts w:ascii="Calibri" w:hAnsi="Calibri"/>
          <w:b/>
          <w:color w:val="000000"/>
          <w:sz w:val="24"/>
          <w:szCs w:val="24"/>
        </w:rPr>
        <w:br/>
      </w:r>
    </w:p>
    <w:p w:rsidR="001C7226" w:rsidRPr="00FB04AD" w:rsidRDefault="00151A91" w:rsidP="00FB04A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Calibri" w:hAnsi="Calibri"/>
          <w:color w:val="000000"/>
          <w:sz w:val="24"/>
          <w:szCs w:val="24"/>
        </w:rPr>
      </w:pPr>
      <w:r w:rsidRPr="00FB04AD">
        <w:rPr>
          <w:rFonts w:ascii="Calibri" w:hAnsi="Calibri"/>
          <w:color w:val="000000"/>
          <w:sz w:val="24"/>
          <w:szCs w:val="24"/>
        </w:rPr>
        <w:t xml:space="preserve">We </w:t>
      </w:r>
      <w:r w:rsidR="009D60B6" w:rsidRPr="00FB04AD">
        <w:rPr>
          <w:rFonts w:ascii="Calibri" w:hAnsi="Calibri"/>
          <w:color w:val="000000"/>
          <w:sz w:val="24"/>
          <w:szCs w:val="24"/>
        </w:rPr>
        <w:t>plot the poles</w:t>
      </w:r>
      <w:r w:rsidR="00FB04AD">
        <w:rPr>
          <w:rFonts w:ascii="Calibri" w:hAnsi="Calibri"/>
          <w:color w:val="000000"/>
          <w:sz w:val="24"/>
          <w:szCs w:val="24"/>
        </w:rPr>
        <w:t xml:space="preserve"> first </w:t>
      </w:r>
      <w:r w:rsidRPr="00FB04AD">
        <w:rPr>
          <w:rFonts w:ascii="Calibri" w:hAnsi="Calibri"/>
          <w:color w:val="000000"/>
          <w:sz w:val="24"/>
          <w:szCs w:val="24"/>
        </w:rPr>
        <w:t xml:space="preserve">by using command </w:t>
      </w:r>
      <w:r w:rsidRPr="00FB04AD">
        <w:rPr>
          <w:rFonts w:ascii="Calibri" w:hAnsi="Calibri"/>
          <w:b/>
          <w:color w:val="000000"/>
          <w:sz w:val="24"/>
          <w:szCs w:val="24"/>
        </w:rPr>
        <w:t>“pzmap(sys)”.</w:t>
      </w:r>
    </w:p>
    <w:p w:rsidR="001C7226" w:rsidRDefault="001C7226" w:rsidP="00C547AE">
      <w:pPr>
        <w:jc w:val="both"/>
        <w:rPr>
          <w:color w:val="000000"/>
          <w:sz w:val="24"/>
          <w:szCs w:val="24"/>
        </w:rPr>
      </w:pPr>
    </w:p>
    <w:p w:rsidR="00C547AE" w:rsidRPr="001C7226" w:rsidRDefault="00C547AE" w:rsidP="001C7226">
      <w:pPr>
        <w:pStyle w:val="Heading1"/>
      </w:pPr>
      <w:r w:rsidRPr="00B51801">
        <w:t>Matlab Result</w:t>
      </w:r>
    </w:p>
    <w:p w:rsidR="000C0D71" w:rsidRPr="000C0D71" w:rsidRDefault="00C547AE" w:rsidP="000C0D71">
      <w:pPr>
        <w:jc w:val="both"/>
        <w:rPr>
          <w:rFonts w:ascii="Calibri" w:hAnsi="Calibri"/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="00FB04AD">
        <w:rPr>
          <w:sz w:val="24"/>
          <w:szCs w:val="24"/>
        </w:rPr>
        <w:t>Eigen Value and Eigen Vector</w:t>
      </w:r>
      <w:r w:rsidRPr="00B51801">
        <w:rPr>
          <w:sz w:val="24"/>
          <w:szCs w:val="24"/>
        </w:rPr>
        <w:t xml:space="preserve"> is given below.</w:t>
      </w:r>
      <w:r w:rsidR="00FB04AD">
        <w:rPr>
          <w:sz w:val="24"/>
          <w:szCs w:val="24"/>
        </w:rPr>
        <w:t xml:space="preserve"> </w:t>
      </w:r>
      <w:r w:rsidR="00FB04AD">
        <w:rPr>
          <w:rFonts w:ascii="Calibri" w:hAnsi="Calibri"/>
          <w:color w:val="000000"/>
          <w:sz w:val="24"/>
          <w:szCs w:val="24"/>
        </w:rPr>
        <w:t xml:space="preserve">As </w:t>
      </w:r>
      <w:r w:rsidR="00FB04AD" w:rsidRPr="009D60B6">
        <w:rPr>
          <w:rFonts w:ascii="Calibri" w:hAnsi="Calibri"/>
          <w:color w:val="000000"/>
          <w:sz w:val="24"/>
          <w:szCs w:val="24"/>
        </w:rPr>
        <w:t>Eigen values computed by using state space matrix are same as poles of system.</w:t>
      </w:r>
      <w:r w:rsidR="000C0D71">
        <w:rPr>
          <w:rFonts w:ascii="Calibri" w:hAnsi="Calibri"/>
          <w:color w:val="000000"/>
          <w:sz w:val="24"/>
          <w:szCs w:val="24"/>
        </w:rPr>
        <w:t xml:space="preserve"> T</w:t>
      </w:r>
      <w:r w:rsidR="000C0D71" w:rsidRPr="00FB04AD">
        <w:rPr>
          <w:sz w:val="24"/>
          <w:szCs w:val="24"/>
        </w:rPr>
        <w:t>he poles of the system are (0,0,-3.3166,3.3166).</w:t>
      </w:r>
    </w:p>
    <w:p w:rsidR="000C0D71" w:rsidRDefault="000C0D71" w:rsidP="00C547AE">
      <w:pPr>
        <w:jc w:val="both"/>
        <w:rPr>
          <w:sz w:val="24"/>
          <w:szCs w:val="24"/>
        </w:rPr>
      </w:pPr>
    </w:p>
    <w:p w:rsidR="00FB04AD" w:rsidRDefault="00B27F53" w:rsidP="000C0D71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36839EB" wp14:editId="3A0DF153">
            <wp:extent cx="4904740" cy="5164371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21612" cy="518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1C" w:rsidRDefault="00DF781C" w:rsidP="00DF781C">
      <w:pPr>
        <w:jc w:val="both"/>
        <w:rPr>
          <w:sz w:val="24"/>
          <w:szCs w:val="24"/>
        </w:rPr>
      </w:pPr>
      <w:r w:rsidRPr="00B51801">
        <w:rPr>
          <w:sz w:val="24"/>
          <w:szCs w:val="24"/>
        </w:rPr>
        <w:t>Matlab plot of Poles and zeroes is given below.</w:t>
      </w:r>
    </w:p>
    <w:p w:rsidR="00FB04AD" w:rsidRPr="00B51801" w:rsidRDefault="00FB04AD" w:rsidP="000C0D71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0F27E6B8" wp14:editId="64D4D924">
            <wp:extent cx="4591455" cy="26174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66015" cy="2659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1C" w:rsidRPr="00B51801" w:rsidRDefault="00DF781C" w:rsidP="00DF781C">
      <w:pPr>
        <w:jc w:val="center"/>
        <w:rPr>
          <w:sz w:val="24"/>
          <w:szCs w:val="24"/>
        </w:rPr>
      </w:pPr>
    </w:p>
    <w:p w:rsidR="000C0D71" w:rsidRDefault="00BA1A5E" w:rsidP="000C0D71">
      <w:pPr>
        <w:pStyle w:val="Heading1"/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DE0698" wp14:editId="06AFEFBB">
                <wp:simplePos x="0" y="0"/>
                <wp:positionH relativeFrom="margin">
                  <wp:align>center</wp:align>
                </wp:positionH>
                <wp:positionV relativeFrom="margin">
                  <wp:posOffset>668655</wp:posOffset>
                </wp:positionV>
                <wp:extent cx="5495925" cy="3890645"/>
                <wp:effectExtent l="0" t="0" r="28575" b="14605"/>
                <wp:wrapTopAndBottom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5925" cy="38906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Question 02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poles of the system by using the similarity transformation.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ose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lc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Define the Parameters m, M, l, g.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0.1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1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1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9.8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Define the matrix A, B, C, D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0 1 0 0; 0  0 (-m*g)/M 0; 0 0 0 1; 0 0 (m+M)*g/(M*l) 0]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[0 1/M 0 -1/M ]'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[1 0 0 0]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=0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As Eigen values are same as poles of system.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We find Eigenvalues 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EigenVector,EigenVal_Digonal]=eig(A)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ys = ss(A,B,C,D);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poles,zeros]= pzmap(sys)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zmap(sys)</w:t>
                            </w:r>
                          </w:p>
                          <w:p w:rsidR="007D3CAD" w:rsidRDefault="007D3CAD" w:rsidP="00B27F5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DE0698" id="Text Box 12" o:spid="_x0000_s1030" type="#_x0000_t202" style="position:absolute;margin-left:0;margin-top:52.65pt;width:432.75pt;height:306.35pt;z-index:251660288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margin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" fillcolor="white [3201]" strokeweight=".5pt">
                <v:textbox>
                  <w:txbxContent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Question 02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poles of the system by using the similarity transformation.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ose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ear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lc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Define the Parameters m, M, l, g.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0.1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1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1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9.8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Define the matrix A, B, C, D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0 1 0 0; 0  0 (-m*g)/M 0; 0 0 0 1; 0 0 (m+M)*g/(M*l) 0]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[0 1/M 0 -1/M ]'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[1 0 0 0]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=0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As Eigen values are same as poles of system.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We find Eigenvalues 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EigenVector,EigenVal_Digonal]=eig(A)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ys = ss(A,B,C,D);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poles,zeros]= pzmap(sys)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zmap(sys)</w:t>
                      </w:r>
                    </w:p>
                    <w:p w:rsidR="007D3CAD" w:rsidRDefault="007D3CAD" w:rsidP="00B27F5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0C0D71" w:rsidRPr="00B51801">
        <w:t>Matlab Code</w:t>
      </w:r>
    </w:p>
    <w:p w:rsidR="00BA1A5E" w:rsidRPr="00BA1A5E" w:rsidRDefault="00BA1A5E" w:rsidP="00BA1A5E"/>
    <w:p w:rsidR="001C7226" w:rsidRDefault="001C7226" w:rsidP="00B51801">
      <w:pPr>
        <w:jc w:val="both"/>
        <w:rPr>
          <w:sz w:val="24"/>
          <w:szCs w:val="24"/>
        </w:rPr>
      </w:pPr>
    </w:p>
    <w:p w:rsidR="00BA1A5E" w:rsidRDefault="00BA1A5E" w:rsidP="00766B96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</w:p>
    <w:p w:rsidR="00BA1A5E" w:rsidRDefault="00BA1A5E" w:rsidP="00766B96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</w:p>
    <w:p w:rsidR="00BA1A5E" w:rsidRDefault="00BA1A5E" w:rsidP="00BA1A5E">
      <w:pPr>
        <w:rPr>
          <w:rStyle w:val="fontstyle11"/>
          <w:rFonts w:asciiTheme="minorHAnsi" w:hAnsiTheme="minorHAnsi"/>
          <w:color w:val="auto"/>
          <w:sz w:val="22"/>
          <w:szCs w:val="22"/>
        </w:rPr>
      </w:pPr>
    </w:p>
    <w:p w:rsidR="00BA1A5E" w:rsidRDefault="00BA1A5E" w:rsidP="00BA1A5E">
      <w:pPr>
        <w:rPr>
          <w:rStyle w:val="fontstyle11"/>
          <w:rFonts w:asciiTheme="minorHAnsi" w:hAnsiTheme="minorHAnsi"/>
          <w:color w:val="auto"/>
          <w:sz w:val="22"/>
          <w:szCs w:val="22"/>
        </w:rPr>
      </w:pPr>
    </w:p>
    <w:p w:rsidR="00BA1A5E" w:rsidRPr="00BA1A5E" w:rsidRDefault="00BA1A5E" w:rsidP="00BA1A5E">
      <w:pPr>
        <w:rPr>
          <w:rStyle w:val="fontstyle11"/>
          <w:rFonts w:asciiTheme="minorHAnsi" w:hAnsiTheme="minorHAnsi"/>
          <w:color w:val="auto"/>
          <w:sz w:val="22"/>
          <w:szCs w:val="22"/>
        </w:rPr>
      </w:pPr>
    </w:p>
    <w:p w:rsidR="00BA1A5E" w:rsidRPr="00B51801" w:rsidRDefault="00BA1A5E" w:rsidP="00BA1A5E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lastRenderedPageBreak/>
        <w:t>Question 03</w:t>
      </w:r>
    </w:p>
    <w:p w:rsidR="00BA1A5E" w:rsidRPr="00B27F53" w:rsidRDefault="00BA1A5E" w:rsidP="00BA1A5E">
      <w:pPr>
        <w:pStyle w:val="Heading1"/>
        <w:rPr>
          <w:rFonts w:asciiTheme="minorHAnsi" w:eastAsiaTheme="minorHAnsi" w:hAnsiTheme="minorHAnsi" w:cstheme="minorBidi"/>
          <w:color w:val="000000"/>
          <w:sz w:val="24"/>
          <w:szCs w:val="24"/>
        </w:rPr>
      </w:pPr>
      <w:r w:rsidRPr="00B27F53">
        <w:rPr>
          <w:rFonts w:asciiTheme="minorHAnsi" w:eastAsiaTheme="minorHAnsi" w:hAnsiTheme="minorHAnsi" w:cstheme="minorBidi"/>
          <w:color w:val="000000"/>
          <w:sz w:val="24"/>
          <w:szCs w:val="24"/>
        </w:rPr>
        <w:t xml:space="preserve">Find </w:t>
      </w:r>
      <w:r w:rsidRPr="00B27F53">
        <w:rPr>
          <w:rFonts w:asciiTheme="minorHAnsi" w:eastAsiaTheme="minorHAnsi" w:hAnsiTheme="minorHAnsi" w:cstheme="minorBidi"/>
          <w:b/>
          <w:color w:val="000000"/>
          <w:sz w:val="24"/>
          <w:szCs w:val="24"/>
        </w:rPr>
        <w:t>controllable canonical form</w:t>
      </w:r>
      <w:r w:rsidRPr="00B27F53">
        <w:rPr>
          <w:rFonts w:asciiTheme="minorHAnsi" w:eastAsiaTheme="minorHAnsi" w:hAnsiTheme="minorHAnsi" w:cstheme="minorBidi"/>
          <w:color w:val="000000"/>
          <w:sz w:val="24"/>
          <w:szCs w:val="24"/>
        </w:rPr>
        <w:t xml:space="preserve"> of the system by similarity transformation and calculate the transformation matrix.</w:t>
      </w:r>
    </w:p>
    <w:p w:rsidR="00BA1A5E" w:rsidRDefault="00BA1A5E" w:rsidP="00BA1A5E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Solution of </w:t>
      </w: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t>Question 03</w:t>
      </w:r>
    </w:p>
    <w:p w:rsidR="00BA1A5E" w:rsidRPr="00211F80" w:rsidRDefault="00BA1A5E" w:rsidP="00BA1A5E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Basic </w:t>
      </w:r>
      <w:r w:rsidRPr="00211F80"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Theory </w:t>
      </w:r>
    </w:p>
    <w:p w:rsidR="00BA1A5E" w:rsidRPr="00555434" w:rsidRDefault="00BA1A5E" w:rsidP="00BA1A5E">
      <w:p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If system (A, B) is controllable it can be transferred into canonical controllable as follows</w:t>
      </w:r>
    </w:p>
    <w:p w:rsidR="00BA1A5E" w:rsidRPr="00365728" w:rsidRDefault="007B382B" w:rsidP="00BA1A5E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I-A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λ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:rsidR="00BA1A5E" w:rsidRDefault="00BA1A5E" w:rsidP="00BA1A5E">
      <w:pPr>
        <w:rPr>
          <w:rFonts w:eastAsiaTheme="minorEastAsia"/>
        </w:rPr>
      </w:pPr>
    </w:p>
    <w:p w:rsidR="00BA1A5E" w:rsidRDefault="007B382B" w:rsidP="00BA1A5E">
      <w:pPr>
        <w:rPr>
          <w:rFonts w:eastAsiaTheme="minorEastAsia"/>
        </w:rPr>
      </w:pPr>
      <w:r>
        <w:rPr>
          <w:noProof/>
        </w:rPr>
        <w:object w:dxaOrig="1440" w:dyaOrig="1440">
          <v:shape id="_x0000_s1053" type="#_x0000_t75" style="position:absolute;margin-left:130.5pt;margin-top:0;width:207.75pt;height:128.25pt;z-index:251679744;mso-position-horizontal:absolute;mso-position-horizontal-relative:text;mso-position-vertical-relative:text">
            <v:imagedata r:id="rId58" o:title=""/>
            <w10:wrap type="square" side="left"/>
          </v:shape>
          <o:OLEObject Type="Embed" ProgID="Equation.3" ShapeID="_x0000_s1053" DrawAspect="Content" ObjectID="_1588707542" r:id="rId59"/>
        </w:object>
      </w:r>
      <w:r w:rsidR="00BA1A5E">
        <w:rPr>
          <w:rFonts w:eastAsiaTheme="minorEastAsia"/>
        </w:rPr>
        <w:br w:type="textWrapping" w:clear="all"/>
      </w:r>
    </w:p>
    <w:p w:rsidR="00BA1A5E" w:rsidRDefault="00BA1A5E" w:rsidP="00BA1A5E">
      <w:pPr>
        <w:jc w:val="center"/>
        <w:rPr>
          <w:rFonts w:eastAsiaTheme="minorEastAsia"/>
        </w:rPr>
      </w:pPr>
    </w:p>
    <w:p w:rsidR="00BA1A5E" w:rsidRDefault="00BA1A5E" w:rsidP="00BA1A5E">
      <w:pPr>
        <w:jc w:val="center"/>
        <w:rPr>
          <w:rFonts w:eastAsiaTheme="minorEastAsia"/>
        </w:rPr>
      </w:pPr>
      <w:r w:rsidRPr="00D858D5">
        <w:rPr>
          <w:rFonts w:eastAsiaTheme="minorEastAsia"/>
          <w:position w:val="-84"/>
        </w:rPr>
        <w:object w:dxaOrig="5760" w:dyaOrig="1800">
          <v:shape id="_x0000_i1047" type="#_x0000_t75" style="width:4in;height:90pt" o:ole="">
            <v:imagedata r:id="rId60" o:title=""/>
          </v:shape>
          <o:OLEObject Type="Embed" ProgID="Equation.3" ShapeID="_x0000_i1047" DrawAspect="Content" ObjectID="_1588707539" r:id="rId61"/>
        </w:object>
      </w:r>
    </w:p>
    <w:p w:rsidR="00BA1A5E" w:rsidRPr="00555434" w:rsidRDefault="00BA1A5E" w:rsidP="00BA1A5E">
      <w:p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we can find the controllable canonical form using</w:t>
      </w:r>
    </w:p>
    <w:p w:rsidR="00BA1A5E" w:rsidRPr="00151A91" w:rsidRDefault="007B382B" w:rsidP="00BA1A5E">
      <w:pPr>
        <w:jc w:val="center"/>
        <w:rPr>
          <w:rFonts w:ascii="Calibri" w:eastAsiaTheme="minorEastAsia" w:hAnsi="Calibri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Px</m:t>
        </m:r>
      </m:oMath>
      <w:r w:rsidR="00BA1A5E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P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BA1A5E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PB</m:t>
        </m:r>
      </m:oMath>
      <w:r w:rsidR="00BA1A5E">
        <w:rPr>
          <w:rFonts w:eastAsiaTheme="minorEastAsia"/>
        </w:rPr>
        <w:t xml:space="preserve">       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BA1A5E">
        <w:rPr>
          <w:rFonts w:eastAsiaTheme="minorEastAsia"/>
        </w:rPr>
        <w:t xml:space="preserve">   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=D</m:t>
        </m:r>
      </m:oMath>
    </w:p>
    <w:p w:rsidR="00BA1A5E" w:rsidRDefault="00BA1A5E" w:rsidP="00BA1A5E">
      <w:pPr>
        <w:pStyle w:val="Heading1"/>
      </w:pPr>
      <w:r w:rsidRPr="00B51801">
        <w:t xml:space="preserve">Matlab Steps </w:t>
      </w:r>
    </w:p>
    <w:p w:rsidR="00BA1A5E" w:rsidRPr="00555434" w:rsidRDefault="00BA1A5E" w:rsidP="00BA1A5E">
      <w:pPr>
        <w:pStyle w:val="ListParagraph"/>
        <w:numPr>
          <w:ilvl w:val="0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From the given state space model we define the matrix A, B, C, D and parameters m, M, l, g  in matlab.</w:t>
      </w:r>
    </w:p>
    <w:p w:rsidR="00BA1A5E" w:rsidRPr="00555434" w:rsidRDefault="00BA1A5E" w:rsidP="00BA1A5E">
      <w:pPr>
        <w:pStyle w:val="ListParagraph"/>
        <w:numPr>
          <w:ilvl w:val="0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 xml:space="preserve">We find the controllability matrix (Kalman matrix) using matlab command </w:t>
      </w:r>
      <w:r w:rsidRPr="008B124A">
        <w:rPr>
          <w:b/>
          <w:color w:val="000000"/>
          <w:sz w:val="24"/>
          <w:szCs w:val="24"/>
        </w:rPr>
        <w:t>Q= ctrb(A,B)</w:t>
      </w:r>
      <w:r w:rsidRPr="00555434">
        <w:rPr>
          <w:color w:val="000000"/>
          <w:sz w:val="24"/>
          <w:szCs w:val="24"/>
        </w:rPr>
        <w:t xml:space="preserve"> and check its rank to confirm whether it’s controllable or not using matlab command </w:t>
      </w:r>
      <w:r w:rsidRPr="008B124A">
        <w:rPr>
          <w:b/>
          <w:color w:val="000000"/>
          <w:sz w:val="24"/>
          <w:szCs w:val="24"/>
        </w:rPr>
        <w:t>rank(Q).</w:t>
      </w:r>
      <w:r w:rsidRPr="00555434">
        <w:rPr>
          <w:color w:val="000000"/>
          <w:sz w:val="24"/>
          <w:szCs w:val="24"/>
        </w:rPr>
        <w:t xml:space="preserve">  We found system is controllable having rank 4.</w:t>
      </w:r>
    </w:p>
    <w:p w:rsidR="00BA1A5E" w:rsidRPr="00555434" w:rsidRDefault="00BA1A5E" w:rsidP="00BA1A5E">
      <w:pPr>
        <w:pStyle w:val="ListParagraph"/>
        <w:numPr>
          <w:ilvl w:val="0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 xml:space="preserve">Then we find the characteristic polynomial of system to find matrix W. </w:t>
      </w:r>
    </w:p>
    <w:p w:rsidR="00BA1A5E" w:rsidRPr="00555434" w:rsidRDefault="00BA1A5E" w:rsidP="00BA1A5E">
      <w:pPr>
        <w:pStyle w:val="ListParagraph"/>
        <w:numPr>
          <w:ilvl w:val="1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lastRenderedPageBreak/>
        <w:t xml:space="preserve">The characteristic polynomial is  </w:t>
      </w:r>
      <m:oMath>
        <m:sSup>
          <m:sSup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-10.78</m:t>
        </m:r>
        <m:sSup>
          <m:sSup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</m:oMath>
      <w:r w:rsidRPr="00555434">
        <w:rPr>
          <w:color w:val="000000"/>
          <w:sz w:val="24"/>
          <w:szCs w:val="24"/>
        </w:rPr>
        <w:t xml:space="preserve">. </w:t>
      </w:r>
    </w:p>
    <w:p w:rsidR="00BA1A5E" w:rsidRPr="00555434" w:rsidRDefault="00BA1A5E" w:rsidP="00BA1A5E">
      <w:pPr>
        <w:pStyle w:val="ListParagraph"/>
        <w:numPr>
          <w:ilvl w:val="1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 xml:space="preserve">This will give coefficients which are  </w:t>
      </w:r>
      <m:oMath>
        <m:sSub>
          <m:sSub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=0, </m:t>
        </m:r>
        <m:sSub>
          <m:sSub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=-10.78, </m:t>
        </m:r>
        <m:sSub>
          <m:sSub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0</m:t>
        </m:r>
      </m:oMath>
    </w:p>
    <w:p w:rsidR="00BA1A5E" w:rsidRPr="00555434" w:rsidRDefault="00BA1A5E" w:rsidP="00BA1A5E">
      <w:pPr>
        <w:pStyle w:val="ListParagraph"/>
        <w:ind w:left="1440"/>
        <w:rPr>
          <w:color w:val="000000"/>
          <w:sz w:val="24"/>
          <w:szCs w:val="24"/>
        </w:rPr>
      </w:pPr>
    </w:p>
    <w:p w:rsidR="00BA1A5E" w:rsidRDefault="00BA1A5E" w:rsidP="00BA1A5E">
      <w:pPr>
        <w:pStyle w:val="ListParagraph"/>
        <w:numPr>
          <w:ilvl w:val="0"/>
          <w:numId w:val="15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After that we find the inverse of the transformation matrix P by multiplying controllable matrix Q with the matrix of coefficients W.</w:t>
      </w:r>
    </w:p>
    <w:p w:rsidR="00BA1A5E" w:rsidRDefault="00BA1A5E" w:rsidP="00BA1A5E">
      <w:pPr>
        <w:pStyle w:val="ListParagraph"/>
        <w:numPr>
          <w:ilvl w:val="0"/>
          <w:numId w:val="15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hen we find the Abar, Bbar, Cbar, Dbar using</w:t>
      </w:r>
    </w:p>
    <w:p w:rsidR="00BA1A5E" w:rsidRPr="008B124A" w:rsidRDefault="00BA1A5E" w:rsidP="00BA1A5E">
      <w:pPr>
        <w:pStyle w:val="ListParagraph"/>
        <w:rPr>
          <w:rFonts w:eastAsiaTheme="minorEastAsia"/>
        </w:rPr>
      </w:pPr>
      <w:r w:rsidRPr="00555434">
        <w:rPr>
          <w:rFonts w:eastAsiaTheme="minorEastAsia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P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555434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PB</m:t>
        </m:r>
      </m:oMath>
      <w:r w:rsidRPr="00555434">
        <w:rPr>
          <w:rFonts w:eastAsiaTheme="minorEastAsia"/>
        </w:rPr>
        <w:t xml:space="preserve">       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555434">
        <w:rPr>
          <w:rFonts w:eastAsiaTheme="minorEastAsia"/>
        </w:rPr>
        <w:t xml:space="preserve">   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=D</m:t>
        </m:r>
      </m:oMath>
    </w:p>
    <w:p w:rsidR="00BA1A5E" w:rsidRPr="001C7226" w:rsidRDefault="00BA1A5E" w:rsidP="00BA1A5E">
      <w:pPr>
        <w:pStyle w:val="Heading1"/>
      </w:pPr>
      <w:r w:rsidRPr="00B51801">
        <w:t>Matlab Result</w:t>
      </w:r>
    </w:p>
    <w:p w:rsidR="00BA1A5E" w:rsidRDefault="00BA1A5E" w:rsidP="00BA1A5E">
      <w:pPr>
        <w:jc w:val="both"/>
        <w:rPr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Pr="00555434">
        <w:rPr>
          <w:color w:val="000000"/>
          <w:sz w:val="24"/>
          <w:szCs w:val="24"/>
        </w:rPr>
        <w:t xml:space="preserve">the controllability matrix (Kalman matrix) </w:t>
      </w:r>
      <w:r>
        <w:rPr>
          <w:color w:val="000000"/>
          <w:sz w:val="24"/>
          <w:szCs w:val="24"/>
        </w:rPr>
        <w:t xml:space="preserve">and its </w:t>
      </w:r>
      <w:r w:rsidRPr="00555434">
        <w:rPr>
          <w:color w:val="000000"/>
          <w:sz w:val="24"/>
          <w:szCs w:val="24"/>
        </w:rPr>
        <w:t xml:space="preserve">rank </w:t>
      </w:r>
      <w:r w:rsidRPr="00B51801">
        <w:rPr>
          <w:sz w:val="24"/>
          <w:szCs w:val="24"/>
        </w:rPr>
        <w:t>is given below.</w:t>
      </w:r>
    </w:p>
    <w:p w:rsidR="00BA1A5E" w:rsidRDefault="00BA1A5E" w:rsidP="001B4E8E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D9952F8" wp14:editId="0E10C685">
            <wp:extent cx="3752850" cy="25717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A5E" w:rsidRDefault="00BA1A5E" w:rsidP="00BA1A5E">
      <w:pPr>
        <w:jc w:val="both"/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Pr="00555434">
        <w:rPr>
          <w:color w:val="000000"/>
          <w:sz w:val="24"/>
          <w:szCs w:val="24"/>
        </w:rPr>
        <w:t>the inverse of the transformation matrix P</w:t>
      </w:r>
      <w:r>
        <w:rPr>
          <w:color w:val="000000"/>
          <w:sz w:val="24"/>
          <w:szCs w:val="24"/>
        </w:rPr>
        <w:t xml:space="preserve"> and matrix P is given below</w:t>
      </w:r>
    </w:p>
    <w:p w:rsidR="00BA1A5E" w:rsidRDefault="00BA1A5E" w:rsidP="00BA1A5E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349C884D" wp14:editId="7425BD59">
            <wp:extent cx="3961130" cy="2912533"/>
            <wp:effectExtent l="0" t="0" r="127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14805" cy="2951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A5E" w:rsidRDefault="00BA1A5E" w:rsidP="00BA1A5E">
      <w:pPr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lastRenderedPageBreak/>
        <w:t xml:space="preserve">Matlab Result of </w:t>
      </w:r>
      <w:r w:rsidRPr="00555434">
        <w:rPr>
          <w:color w:val="000000"/>
          <w:sz w:val="24"/>
          <w:szCs w:val="24"/>
        </w:rPr>
        <w:t xml:space="preserve">controllable canonical form </w:t>
      </w:r>
      <w:r>
        <w:rPr>
          <w:color w:val="000000"/>
          <w:sz w:val="24"/>
          <w:szCs w:val="24"/>
        </w:rPr>
        <w:t>is given below</w:t>
      </w:r>
    </w:p>
    <w:p w:rsidR="00BA1A5E" w:rsidRDefault="00BA1A5E" w:rsidP="00BA1A5E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66DDF531" wp14:editId="6C144E5C">
            <wp:extent cx="3943350" cy="44577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E8E" w:rsidRDefault="001B4E8E" w:rsidP="001B4E8E">
      <w:pPr>
        <w:jc w:val="both"/>
        <w:rPr>
          <w:rFonts w:eastAsiaTheme="minorEastAsia"/>
          <w:sz w:val="24"/>
          <w:szCs w:val="24"/>
        </w:rPr>
      </w:pPr>
    </w:p>
    <w:p w:rsidR="001B4E8E" w:rsidRDefault="001B4E8E" w:rsidP="001B4E8E">
      <w:pPr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Pr="00555434">
        <w:rPr>
          <w:color w:val="000000"/>
          <w:sz w:val="24"/>
          <w:szCs w:val="24"/>
        </w:rPr>
        <w:t xml:space="preserve">controllable canonical form </w:t>
      </w:r>
      <w:r>
        <w:rPr>
          <w:color w:val="000000"/>
          <w:sz w:val="24"/>
          <w:szCs w:val="24"/>
        </w:rPr>
        <w:t>is given below</w:t>
      </w:r>
    </w:p>
    <w:p w:rsidR="001B4E8E" w:rsidRPr="00C255E0" w:rsidRDefault="001B4E8E" w:rsidP="001B4E8E">
      <w:pPr>
        <w:jc w:val="both"/>
        <w:rPr>
          <w:rFonts w:eastAsiaTheme="minorEastAsia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.78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</m:oMath>
      </m:oMathPara>
    </w:p>
    <w:p w:rsidR="001B4E8E" w:rsidRPr="00BC7EBF" w:rsidRDefault="001B4E8E" w:rsidP="001B4E8E">
      <w:pPr>
        <w:jc w:val="both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y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9.8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 0  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 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</m:oMath>
      </m:oMathPara>
    </w:p>
    <w:p w:rsidR="001B4E8E" w:rsidRDefault="001B4E8E" w:rsidP="00BA1A5E">
      <w:pPr>
        <w:pStyle w:val="Heading1"/>
      </w:pPr>
      <w:r w:rsidRPr="00B51801">
        <w:lastRenderedPageBreak/>
        <w:t>Matlab Code</w:t>
      </w:r>
    </w:p>
    <w:p w:rsidR="001B4E8E" w:rsidRDefault="001B4E8E" w:rsidP="00BA1A5E">
      <w:pPr>
        <w:pStyle w:val="Heading1"/>
      </w:pPr>
    </w:p>
    <w:p w:rsidR="00BA1A5E" w:rsidRDefault="00BA1A5E" w:rsidP="001B4E8E">
      <w:pPr>
        <w:pStyle w:val="Heading1"/>
        <w:rPr>
          <w:rFonts w:ascii="Calibri" w:hAnsi="Calibri"/>
          <w:color w:val="000000"/>
          <w:sz w:val="24"/>
          <w:szCs w:val="24"/>
        </w:rPr>
      </w:pPr>
      <w:r>
        <w:rPr>
          <w:rFonts w:ascii="Calibri" w:hAnsi="Calibri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0F1F66" wp14:editId="79346F2F">
                <wp:simplePos x="0" y="0"/>
                <wp:positionH relativeFrom="margin">
                  <wp:posOffset>485775</wp:posOffset>
                </wp:positionH>
                <wp:positionV relativeFrom="margin">
                  <wp:posOffset>359410</wp:posOffset>
                </wp:positionV>
                <wp:extent cx="5057775" cy="6809105"/>
                <wp:effectExtent l="0" t="0" r="28575" b="10795"/>
                <wp:wrapTopAndBottom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6809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Question No 3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controllable canonical form of the system by similarity transformation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and calculate the transformation matrix.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ose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lc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Parameters m, M, l, g.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sym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0.1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1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1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9.8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matrix A, B, C, D, I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0 1 0 0; 0  0 (-m*g)/M 0; 0 0 0 1; 0 0 (m+M)*g/(M*l) 0]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[0 1/M 0 -1/M ]'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[1 0 0 0]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=0;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=eye(4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Find the controllability matrix Q and check its rank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Q= ctrb(A,B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rank_of_Q = rank(Q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Rank_Diff=length(A)-rank(Q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the characteristic Equation of system and find matrix W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oly=det(s*I-A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oeff = sym2poly(poly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=coeff(2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2=coeff(3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3=coeff(4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=[a1 a2 a3 1; a2 a3 1 0; a3 1 0 0; 1 0 0 0]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transformation matrix P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inv=Q*W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=inv(Pinv)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find the controllable canonical form 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bar=P*A*Pinv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bar=P*B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bar=C*Pinv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bar=D</w:t>
                            </w:r>
                          </w:p>
                          <w:p w:rsidR="007D3CAD" w:rsidRDefault="007D3CAD" w:rsidP="00BA1A5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 w:rsidP="00BA1A5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0F1F66" id="Text Box 15" o:spid="_x0000_s1031" type="#_x0000_t202" style="position:absolute;left:0;text-align:left;margin-left:38.25pt;margin-top:28.3pt;width:398.25pt;height:536.15pt;z-index:25167872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margin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" fillcolor="white [3201]" strokeweight=".5pt">
                <v:textbox>
                  <w:txbxContent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Question No 3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controllable canonical form of the system by similarity transformation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and calculate the transformation matrix.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ose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ear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lc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Parameters m, M, l, g.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sym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s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0.1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1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1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9.8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matrix A, B, C, D, I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0 1 0 0; 0  0 (-m*g)/M 0; 0 0 0 1; 0 0 (m+M)*g/(M*l) 0]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[0 1/M 0 -1/M ]'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[1 0 0 0]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=0;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=eye(4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Find the controllability matrix Q and check its rank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Q= ctrb(A,B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rank_of_Q = rank(Q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Rank_Diff=length(A)-rank(Q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the characteristic Equation of system and find matrix W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oly=det(s*I-A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oeff = sym2poly(poly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=coeff(2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2=coeff(3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3=coeff(4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=[a1 a2 a3 1; a2 a3 1 0; a3 1 0 0; 1 0 0 0]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transformation matrix P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inv=Q*W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=inv(Pinv)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find the controllable canonical form 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bar=P*A*Pinv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bar=P*B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bar=C*Pinv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bar=D</w:t>
                      </w:r>
                    </w:p>
                    <w:p w:rsidR="007D3CAD" w:rsidRDefault="007D3CAD" w:rsidP="00BA1A5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 w:rsidP="00BA1A5E"/>
                  </w:txbxContent>
                </v:textbox>
                <w10:wrap type="topAndBottom" anchorx="margin" anchory="margin"/>
              </v:shape>
            </w:pict>
          </mc:Fallback>
        </mc:AlternateContent>
      </w:r>
    </w:p>
    <w:p w:rsidR="00BA1A5E" w:rsidRDefault="00BA1A5E" w:rsidP="00BA1A5E">
      <w:pPr>
        <w:rPr>
          <w:rFonts w:ascii="Calibri" w:hAnsi="Calibri"/>
          <w:color w:val="000000"/>
          <w:sz w:val="24"/>
          <w:szCs w:val="24"/>
        </w:rPr>
      </w:pPr>
    </w:p>
    <w:p w:rsidR="000C0D71" w:rsidRPr="00B51801" w:rsidRDefault="000C0D71" w:rsidP="00BA1A5E">
      <w:pP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lastRenderedPageBreak/>
        <w:t>Question 04</w:t>
      </w:r>
    </w:p>
    <w:p w:rsidR="000C0D71" w:rsidRPr="008B124A" w:rsidRDefault="000C0D71" w:rsidP="000C0D71">
      <w:pPr>
        <w:rPr>
          <w:rFonts w:ascii="Calibri" w:hAnsi="Calibri"/>
          <w:color w:val="000000"/>
          <w:sz w:val="24"/>
          <w:szCs w:val="24"/>
        </w:rPr>
      </w:pPr>
      <w:r w:rsidRPr="008B124A">
        <w:rPr>
          <w:rFonts w:ascii="Calibri" w:hAnsi="Calibri"/>
          <w:color w:val="000000"/>
          <w:sz w:val="24"/>
          <w:szCs w:val="24"/>
        </w:rPr>
        <w:t xml:space="preserve">Find </w:t>
      </w:r>
      <w:r w:rsidRPr="00E157F2">
        <w:rPr>
          <w:rFonts w:ascii="Calibri" w:hAnsi="Calibri"/>
          <w:b/>
          <w:color w:val="000000"/>
          <w:sz w:val="24"/>
          <w:szCs w:val="24"/>
        </w:rPr>
        <w:t>observable canonical form</w:t>
      </w:r>
      <w:r w:rsidRPr="008B124A">
        <w:rPr>
          <w:rFonts w:ascii="Calibri" w:hAnsi="Calibri"/>
          <w:color w:val="000000"/>
          <w:sz w:val="24"/>
          <w:szCs w:val="24"/>
        </w:rPr>
        <w:t xml:space="preserve"> of the system by similarity transformation and calculate the transformation matrix.</w:t>
      </w:r>
    </w:p>
    <w:p w:rsidR="000C0D71" w:rsidRPr="00B51801" w:rsidRDefault="000C0D71" w:rsidP="000C0D7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Solution of </w:t>
      </w: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t>Question 04</w:t>
      </w:r>
    </w:p>
    <w:p w:rsidR="000C0D71" w:rsidRPr="00211F80" w:rsidRDefault="000C0D71" w:rsidP="000C0D71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Basic </w:t>
      </w:r>
      <w:r w:rsidRPr="00211F80"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  <w:t xml:space="preserve">Theory </w:t>
      </w:r>
    </w:p>
    <w:p w:rsidR="000C0D71" w:rsidRPr="00555434" w:rsidRDefault="000C0D71" w:rsidP="000C0D71">
      <w:p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If system (</w:t>
      </w:r>
      <w:r>
        <w:rPr>
          <w:color w:val="000000"/>
          <w:sz w:val="24"/>
          <w:szCs w:val="24"/>
        </w:rPr>
        <w:t>C</w:t>
      </w:r>
      <w:r w:rsidRPr="00555434">
        <w:rPr>
          <w:color w:val="000000"/>
          <w:sz w:val="24"/>
          <w:szCs w:val="24"/>
        </w:rPr>
        <w:t xml:space="preserve">, </w:t>
      </w:r>
      <w:r>
        <w:rPr>
          <w:color w:val="000000"/>
          <w:sz w:val="24"/>
          <w:szCs w:val="24"/>
        </w:rPr>
        <w:t>A</w:t>
      </w:r>
      <w:r w:rsidRPr="00555434">
        <w:rPr>
          <w:color w:val="000000"/>
          <w:sz w:val="24"/>
          <w:szCs w:val="24"/>
        </w:rPr>
        <w:t xml:space="preserve">) is </w:t>
      </w:r>
      <w:r>
        <w:rPr>
          <w:color w:val="000000"/>
          <w:sz w:val="24"/>
          <w:szCs w:val="24"/>
        </w:rPr>
        <w:t>observable</w:t>
      </w:r>
      <w:r w:rsidRPr="00555434">
        <w:rPr>
          <w:color w:val="000000"/>
          <w:sz w:val="24"/>
          <w:szCs w:val="24"/>
        </w:rPr>
        <w:t xml:space="preserve"> it can be transferred into canonical </w:t>
      </w:r>
      <w:r>
        <w:rPr>
          <w:color w:val="000000"/>
          <w:sz w:val="24"/>
          <w:szCs w:val="24"/>
        </w:rPr>
        <w:t>observable form</w:t>
      </w:r>
      <w:r w:rsidRPr="00555434">
        <w:rPr>
          <w:color w:val="000000"/>
          <w:sz w:val="24"/>
          <w:szCs w:val="24"/>
        </w:rPr>
        <w:t xml:space="preserve"> as follows</w:t>
      </w:r>
    </w:p>
    <w:p w:rsidR="000C0D71" w:rsidRPr="00365728" w:rsidRDefault="007B382B" w:rsidP="000C0D71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I-A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λ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:rsidR="000C0D71" w:rsidRDefault="000C0D71" w:rsidP="000C0D71">
      <w:pPr>
        <w:rPr>
          <w:rFonts w:eastAsiaTheme="minorEastAsia"/>
        </w:rPr>
      </w:pPr>
    </w:p>
    <w:p w:rsidR="000C0D71" w:rsidRDefault="000C0D71" w:rsidP="000C0D71">
      <w:pPr>
        <w:jc w:val="center"/>
        <w:rPr>
          <w:rFonts w:eastAsiaTheme="minorEastAsia"/>
        </w:rPr>
      </w:pPr>
      <w:r w:rsidRPr="00E157F2">
        <w:rPr>
          <w:rFonts w:eastAsiaTheme="minorEastAsia"/>
          <w:position w:val="-46"/>
        </w:rPr>
        <w:object w:dxaOrig="3879" w:dyaOrig="2540">
          <v:shape id="_x0000_i1048" type="#_x0000_t75" style="width:193.95pt;height:127pt" o:ole="">
            <v:imagedata r:id="rId65" o:title=""/>
          </v:shape>
          <o:OLEObject Type="Embed" ProgID="Equation.3" ShapeID="_x0000_i1048" DrawAspect="Content" ObjectID="_1588707540" r:id="rId66"/>
        </w:object>
      </w:r>
    </w:p>
    <w:p w:rsidR="000C0D71" w:rsidRDefault="000C0D71" w:rsidP="000C0D71">
      <w:pPr>
        <w:jc w:val="center"/>
        <w:rPr>
          <w:rFonts w:eastAsiaTheme="minorEastAsia"/>
        </w:rPr>
      </w:pPr>
    </w:p>
    <w:p w:rsidR="000C0D71" w:rsidRDefault="000C0D71" w:rsidP="000C0D71">
      <w:pPr>
        <w:jc w:val="center"/>
        <w:rPr>
          <w:rFonts w:eastAsiaTheme="minorEastAsia"/>
        </w:rPr>
      </w:pPr>
      <w:r w:rsidRPr="00D858D5">
        <w:rPr>
          <w:rFonts w:eastAsiaTheme="minorEastAsia"/>
          <w:position w:val="-84"/>
        </w:rPr>
        <w:object w:dxaOrig="4620" w:dyaOrig="1800">
          <v:shape id="_x0000_i1049" type="#_x0000_t75" style="width:231pt;height:90pt" o:ole="">
            <v:imagedata r:id="rId67" o:title=""/>
          </v:shape>
          <o:OLEObject Type="Embed" ProgID="Equation.3" ShapeID="_x0000_i1049" DrawAspect="Content" ObjectID="_1588707541" r:id="rId68"/>
        </w:object>
      </w:r>
    </w:p>
    <w:p w:rsidR="000C0D71" w:rsidRPr="00555434" w:rsidRDefault="000C0D71" w:rsidP="000C0D71">
      <w:p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we can find the controllable canonical form using</w:t>
      </w:r>
    </w:p>
    <w:p w:rsidR="000C0D71" w:rsidRPr="00151A91" w:rsidRDefault="007B382B" w:rsidP="000C0D71">
      <w:pPr>
        <w:jc w:val="center"/>
        <w:rPr>
          <w:rFonts w:ascii="Calibri" w:eastAsiaTheme="minorEastAsia" w:hAnsi="Calibri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Px</m:t>
        </m:r>
      </m:oMath>
      <w:r w:rsidR="000C0D71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P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0C0D71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PB</m:t>
        </m:r>
      </m:oMath>
      <w:r w:rsidR="000C0D71">
        <w:rPr>
          <w:rFonts w:eastAsiaTheme="minorEastAsia"/>
        </w:rPr>
        <w:t xml:space="preserve">       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0C0D71">
        <w:rPr>
          <w:rFonts w:eastAsiaTheme="minorEastAsia"/>
        </w:rPr>
        <w:t xml:space="preserve">   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=D</m:t>
        </m:r>
      </m:oMath>
    </w:p>
    <w:p w:rsidR="000C0D71" w:rsidRDefault="000C0D71" w:rsidP="000C0D71">
      <w:pPr>
        <w:pStyle w:val="Heading1"/>
      </w:pPr>
      <w:r w:rsidRPr="00B51801">
        <w:t xml:space="preserve">Matlab Steps </w:t>
      </w:r>
    </w:p>
    <w:p w:rsidR="000C0D71" w:rsidRPr="00555434" w:rsidRDefault="000C0D71" w:rsidP="000C0D71">
      <w:pPr>
        <w:pStyle w:val="ListParagraph"/>
        <w:numPr>
          <w:ilvl w:val="0"/>
          <w:numId w:val="16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>From the given state space model we define the matrix A, B, C, D and parameters m, M, l, g  in matlab.</w:t>
      </w:r>
    </w:p>
    <w:p w:rsidR="000C0D71" w:rsidRPr="00651206" w:rsidRDefault="000C0D71" w:rsidP="000C0D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55434">
        <w:rPr>
          <w:color w:val="000000"/>
          <w:sz w:val="24"/>
          <w:szCs w:val="24"/>
        </w:rPr>
        <w:t xml:space="preserve">We find the </w:t>
      </w:r>
      <w:r>
        <w:rPr>
          <w:color w:val="000000"/>
          <w:sz w:val="24"/>
          <w:szCs w:val="24"/>
        </w:rPr>
        <w:t>observability</w:t>
      </w:r>
      <w:r w:rsidRPr="00555434">
        <w:rPr>
          <w:color w:val="000000"/>
          <w:sz w:val="24"/>
          <w:szCs w:val="24"/>
        </w:rPr>
        <w:t xml:space="preserve"> matrix (Kalman matrix) using matlab command </w:t>
      </w:r>
      <w:r w:rsidRPr="00651206">
        <w:rPr>
          <w:b/>
          <w:color w:val="000000"/>
          <w:sz w:val="24"/>
          <w:szCs w:val="24"/>
        </w:rPr>
        <w:t>Q</w:t>
      </w:r>
      <w:r>
        <w:rPr>
          <w:b/>
          <w:color w:val="000000"/>
          <w:sz w:val="24"/>
          <w:szCs w:val="24"/>
        </w:rPr>
        <w:t>o</w:t>
      </w:r>
      <w:r w:rsidRPr="00651206">
        <w:rPr>
          <w:b/>
          <w:color w:val="000000"/>
          <w:sz w:val="24"/>
          <w:szCs w:val="24"/>
        </w:rPr>
        <w:t>= obsv(A,C)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651206">
        <w:rPr>
          <w:color w:val="000000"/>
          <w:sz w:val="24"/>
          <w:szCs w:val="24"/>
        </w:rPr>
        <w:t xml:space="preserve">and check its rank to confirm whether it’s </w:t>
      </w:r>
      <w:r>
        <w:rPr>
          <w:color w:val="000000"/>
          <w:sz w:val="24"/>
          <w:szCs w:val="24"/>
        </w:rPr>
        <w:t>observable</w:t>
      </w:r>
      <w:r w:rsidRPr="00651206">
        <w:rPr>
          <w:color w:val="000000"/>
          <w:sz w:val="24"/>
          <w:szCs w:val="24"/>
        </w:rPr>
        <w:t xml:space="preserve"> or not using matlab command </w:t>
      </w:r>
      <w:r w:rsidRPr="00651206">
        <w:rPr>
          <w:b/>
          <w:color w:val="000000"/>
          <w:sz w:val="24"/>
          <w:szCs w:val="24"/>
        </w:rPr>
        <w:t>rank(Q</w:t>
      </w:r>
      <w:r>
        <w:rPr>
          <w:b/>
          <w:color w:val="000000"/>
          <w:sz w:val="24"/>
          <w:szCs w:val="24"/>
        </w:rPr>
        <w:t>o</w:t>
      </w:r>
      <w:r w:rsidRPr="00651206">
        <w:rPr>
          <w:b/>
          <w:color w:val="000000"/>
          <w:sz w:val="24"/>
          <w:szCs w:val="24"/>
        </w:rPr>
        <w:t>).</w:t>
      </w:r>
      <w:r w:rsidRPr="00651206">
        <w:rPr>
          <w:color w:val="000000"/>
          <w:sz w:val="24"/>
          <w:szCs w:val="24"/>
        </w:rPr>
        <w:t xml:space="preserve">  We found system is </w:t>
      </w:r>
      <w:r>
        <w:rPr>
          <w:color w:val="000000"/>
          <w:sz w:val="24"/>
          <w:szCs w:val="24"/>
        </w:rPr>
        <w:t xml:space="preserve">observable </w:t>
      </w:r>
      <w:r w:rsidRPr="00651206">
        <w:rPr>
          <w:color w:val="000000"/>
          <w:sz w:val="24"/>
          <w:szCs w:val="24"/>
        </w:rPr>
        <w:t>having rank 4.</w:t>
      </w:r>
    </w:p>
    <w:p w:rsidR="000C0D71" w:rsidRDefault="000C0D71" w:rsidP="000C0D71">
      <w:pPr>
        <w:pStyle w:val="ListParagraph"/>
        <w:numPr>
          <w:ilvl w:val="0"/>
          <w:numId w:val="16"/>
        </w:numPr>
        <w:rPr>
          <w:color w:val="000000"/>
          <w:sz w:val="24"/>
          <w:szCs w:val="24"/>
        </w:rPr>
      </w:pPr>
      <w:r w:rsidRPr="00555434">
        <w:rPr>
          <w:color w:val="000000"/>
          <w:sz w:val="24"/>
          <w:szCs w:val="24"/>
        </w:rPr>
        <w:t xml:space="preserve">After that we find the inverse of the transformation matrix P by multiplying </w:t>
      </w:r>
      <w:r>
        <w:rPr>
          <w:color w:val="000000"/>
          <w:sz w:val="24"/>
          <w:szCs w:val="24"/>
        </w:rPr>
        <w:t>observable</w:t>
      </w:r>
      <w:r w:rsidRPr="00555434">
        <w:rPr>
          <w:color w:val="000000"/>
          <w:sz w:val="24"/>
          <w:szCs w:val="24"/>
        </w:rPr>
        <w:t xml:space="preserve"> matrix Q</w:t>
      </w:r>
      <w:r>
        <w:rPr>
          <w:color w:val="000000"/>
          <w:sz w:val="24"/>
          <w:szCs w:val="24"/>
        </w:rPr>
        <w:t>o</w:t>
      </w:r>
      <w:r w:rsidRPr="00555434">
        <w:rPr>
          <w:color w:val="000000"/>
          <w:sz w:val="24"/>
          <w:szCs w:val="24"/>
        </w:rPr>
        <w:t xml:space="preserve"> with the matrix of coefficients W.</w:t>
      </w:r>
    </w:p>
    <w:p w:rsidR="000C0D71" w:rsidRDefault="000C0D71" w:rsidP="000C0D71">
      <w:pPr>
        <w:pStyle w:val="ListParagraph"/>
        <w:numPr>
          <w:ilvl w:val="0"/>
          <w:numId w:val="16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>Then we find the Abar, Bbar, Cbar, Dbar using</w:t>
      </w:r>
    </w:p>
    <w:p w:rsidR="000C0D71" w:rsidRPr="008B124A" w:rsidRDefault="000C0D71" w:rsidP="000C0D71">
      <w:pPr>
        <w:pStyle w:val="ListParagraph"/>
        <w:rPr>
          <w:rFonts w:eastAsiaTheme="minorEastAsia"/>
        </w:rPr>
      </w:pPr>
      <w:r w:rsidRPr="00555434">
        <w:rPr>
          <w:rFonts w:eastAsiaTheme="minorEastAsia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P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555434">
        <w:rPr>
          <w:rFonts w:eastAsiaTheme="minorEastAsia"/>
        </w:rP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PB</m:t>
        </m:r>
      </m:oMath>
      <w:r w:rsidRPr="00555434">
        <w:rPr>
          <w:rFonts w:eastAsiaTheme="minorEastAsia"/>
        </w:rPr>
        <w:t xml:space="preserve">       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555434">
        <w:rPr>
          <w:rFonts w:eastAsiaTheme="minorEastAsia"/>
        </w:rPr>
        <w:t xml:space="preserve">   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=D</m:t>
        </m:r>
      </m:oMath>
    </w:p>
    <w:p w:rsidR="000C0D71" w:rsidRDefault="000C0D71" w:rsidP="000C0D71">
      <w:pPr>
        <w:pStyle w:val="Heading1"/>
      </w:pPr>
      <w:r w:rsidRPr="00B51801">
        <w:t>Matlab Result</w:t>
      </w:r>
    </w:p>
    <w:p w:rsidR="00BA1A5E" w:rsidRPr="00BA1A5E" w:rsidRDefault="00BA1A5E" w:rsidP="00BA1A5E"/>
    <w:p w:rsidR="000C0D71" w:rsidRDefault="000C0D71" w:rsidP="000C0D71">
      <w:pPr>
        <w:jc w:val="both"/>
        <w:rPr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Pr="00555434">
        <w:rPr>
          <w:color w:val="000000"/>
          <w:sz w:val="24"/>
          <w:szCs w:val="24"/>
        </w:rPr>
        <w:t xml:space="preserve">the </w:t>
      </w:r>
      <w:r>
        <w:rPr>
          <w:color w:val="000000"/>
          <w:sz w:val="24"/>
          <w:szCs w:val="24"/>
        </w:rPr>
        <w:t xml:space="preserve">observability </w:t>
      </w:r>
      <w:r w:rsidRPr="00555434">
        <w:rPr>
          <w:color w:val="000000"/>
          <w:sz w:val="24"/>
          <w:szCs w:val="24"/>
        </w:rPr>
        <w:t xml:space="preserve">matrix (Kalman matrix) </w:t>
      </w:r>
      <w:r>
        <w:rPr>
          <w:color w:val="000000"/>
          <w:sz w:val="24"/>
          <w:szCs w:val="24"/>
        </w:rPr>
        <w:t xml:space="preserve">and its </w:t>
      </w:r>
      <w:r w:rsidRPr="00555434">
        <w:rPr>
          <w:color w:val="000000"/>
          <w:sz w:val="24"/>
          <w:szCs w:val="24"/>
        </w:rPr>
        <w:t xml:space="preserve">rank </w:t>
      </w:r>
      <w:r w:rsidRPr="00B51801">
        <w:rPr>
          <w:sz w:val="24"/>
          <w:szCs w:val="24"/>
        </w:rPr>
        <w:t>is given below.</w:t>
      </w:r>
    </w:p>
    <w:p w:rsidR="000C0D71" w:rsidRDefault="000C0D71" w:rsidP="000C0D71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6549E256" wp14:editId="5E7CE730">
            <wp:extent cx="5295900" cy="22193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D71" w:rsidRDefault="000C0D71" w:rsidP="000C0D71">
      <w:pPr>
        <w:jc w:val="both"/>
        <w:rPr>
          <w:sz w:val="24"/>
          <w:szCs w:val="24"/>
        </w:rPr>
      </w:pPr>
    </w:p>
    <w:p w:rsidR="000C0D71" w:rsidRDefault="000C0D71" w:rsidP="000C0D71">
      <w:pPr>
        <w:jc w:val="both"/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 w:rsidRPr="00555434">
        <w:rPr>
          <w:color w:val="000000"/>
          <w:sz w:val="24"/>
          <w:szCs w:val="24"/>
        </w:rPr>
        <w:t>the inverse of the transformation matrix P</w:t>
      </w:r>
      <w:r>
        <w:rPr>
          <w:color w:val="000000"/>
          <w:sz w:val="24"/>
          <w:szCs w:val="24"/>
        </w:rPr>
        <w:t xml:space="preserve"> and matrix P is given below</w:t>
      </w:r>
    </w:p>
    <w:p w:rsidR="000C0D71" w:rsidRDefault="000C0D71" w:rsidP="000C0D71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78BE167E" wp14:editId="2F71DBDB">
            <wp:extent cx="5305425" cy="27336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D71" w:rsidRDefault="000C0D71" w:rsidP="000C0D71">
      <w:pPr>
        <w:rPr>
          <w:sz w:val="24"/>
          <w:szCs w:val="24"/>
        </w:rPr>
      </w:pPr>
    </w:p>
    <w:p w:rsidR="000C0D71" w:rsidRDefault="000C0D71" w:rsidP="000C0D71">
      <w:pPr>
        <w:rPr>
          <w:sz w:val="24"/>
          <w:szCs w:val="24"/>
        </w:rPr>
      </w:pPr>
    </w:p>
    <w:p w:rsidR="000C0D71" w:rsidRDefault="000C0D71" w:rsidP="000C0D71">
      <w:pPr>
        <w:rPr>
          <w:sz w:val="24"/>
          <w:szCs w:val="24"/>
        </w:rPr>
      </w:pPr>
    </w:p>
    <w:p w:rsidR="000C0D71" w:rsidRDefault="000C0D71" w:rsidP="000C0D71">
      <w:pPr>
        <w:rPr>
          <w:sz w:val="24"/>
          <w:szCs w:val="24"/>
        </w:rPr>
      </w:pPr>
    </w:p>
    <w:p w:rsidR="000C0D71" w:rsidRDefault="000C0D71" w:rsidP="000C0D71">
      <w:pPr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>
        <w:rPr>
          <w:color w:val="000000"/>
          <w:sz w:val="24"/>
          <w:szCs w:val="24"/>
        </w:rPr>
        <w:t>observable</w:t>
      </w:r>
      <w:r w:rsidRPr="00555434">
        <w:rPr>
          <w:color w:val="000000"/>
          <w:sz w:val="24"/>
          <w:szCs w:val="24"/>
        </w:rPr>
        <w:t xml:space="preserve"> canonical form </w:t>
      </w:r>
      <w:r>
        <w:rPr>
          <w:color w:val="000000"/>
          <w:sz w:val="24"/>
          <w:szCs w:val="24"/>
        </w:rPr>
        <w:t>is given below</w:t>
      </w:r>
    </w:p>
    <w:p w:rsidR="000C0D71" w:rsidRPr="000C0D71" w:rsidRDefault="000C0D71" w:rsidP="000C0D71">
      <w:pPr>
        <w:rPr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DBB5752" wp14:editId="6711AA8C">
            <wp:extent cx="5757333" cy="389445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802169" cy="392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A5E" w:rsidRDefault="00BA1A5E" w:rsidP="000C0D71">
      <w:pPr>
        <w:pStyle w:val="Heading1"/>
      </w:pPr>
    </w:p>
    <w:p w:rsidR="001B4E8E" w:rsidRDefault="001B4E8E" w:rsidP="001B4E8E">
      <w:pPr>
        <w:rPr>
          <w:color w:val="000000"/>
          <w:sz w:val="24"/>
          <w:szCs w:val="24"/>
        </w:rPr>
      </w:pPr>
      <w:r w:rsidRPr="00B51801">
        <w:rPr>
          <w:sz w:val="24"/>
          <w:szCs w:val="24"/>
        </w:rPr>
        <w:t xml:space="preserve">Matlab Result of </w:t>
      </w:r>
      <w:r>
        <w:rPr>
          <w:color w:val="000000"/>
          <w:sz w:val="24"/>
          <w:szCs w:val="24"/>
        </w:rPr>
        <w:t>observable</w:t>
      </w:r>
      <w:r w:rsidRPr="00555434">
        <w:rPr>
          <w:color w:val="000000"/>
          <w:sz w:val="24"/>
          <w:szCs w:val="24"/>
        </w:rPr>
        <w:t xml:space="preserve"> canonical form </w:t>
      </w:r>
      <w:r>
        <w:rPr>
          <w:color w:val="000000"/>
          <w:sz w:val="24"/>
          <w:szCs w:val="24"/>
        </w:rPr>
        <w:t>is given below</w:t>
      </w:r>
    </w:p>
    <w:p w:rsidR="001B4E8E" w:rsidRPr="00C255E0" w:rsidRDefault="001B4E8E" w:rsidP="001B4E8E">
      <w:pPr>
        <w:jc w:val="both"/>
        <w:rPr>
          <w:rFonts w:eastAsiaTheme="minorEastAsia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7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9.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</m:oMath>
      </m:oMathPara>
    </w:p>
    <w:p w:rsidR="001B4E8E" w:rsidRPr="00BC7EBF" w:rsidRDefault="001B4E8E" w:rsidP="001B4E8E">
      <w:pPr>
        <w:jc w:val="both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y= 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 0  </m:t>
              </m:r>
              <m:r>
                <w:rPr>
                  <w:rFonts w:ascii="Cambria Math" w:hAnsi="Cambria Math"/>
                  <w:sz w:val="24"/>
                  <w:szCs w:val="24"/>
                </w:rPr>
                <m:t>0  1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eqArr>
            </m:e>
          </m:d>
        </m:oMath>
      </m:oMathPara>
    </w:p>
    <w:p w:rsidR="000C0D71" w:rsidRDefault="000C0D71" w:rsidP="000C0D71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/>
          <w:color w:val="000000"/>
          <w:sz w:val="24"/>
          <w:szCs w:val="24"/>
        </w:rPr>
      </w:pP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BA1A5E" w:rsidRPr="00B51801" w:rsidRDefault="00BA1A5E" w:rsidP="00BA1A5E">
      <w:pPr>
        <w:pStyle w:val="Heading1"/>
      </w:pPr>
      <w:r w:rsidRPr="00B51801">
        <w:t>Matlab Code</w:t>
      </w:r>
    </w:p>
    <w:p w:rsidR="000C0D71" w:rsidRPr="00901F74" w:rsidRDefault="00BA1A5E" w:rsidP="000C0D71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FF923DA" wp14:editId="13E14C4C">
                <wp:simplePos x="0" y="0"/>
                <wp:positionH relativeFrom="margin">
                  <wp:align>center</wp:align>
                </wp:positionH>
                <wp:positionV relativeFrom="paragraph">
                  <wp:posOffset>240030</wp:posOffset>
                </wp:positionV>
                <wp:extent cx="4810125" cy="5398770"/>
                <wp:effectExtent l="0" t="0" r="28575" b="11430"/>
                <wp:wrapTopAndBottom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0125" cy="539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Parameters m, M, l, g.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sym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0.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9.8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matrix A, B, C, D, I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0 1 0 0; 0  0 (-m*g)/M 0; 0 0 0 1; 0 0 (m+M)*g/(M*l) 0]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[0 1/M 0 -1/M ]'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[1 0 0 0]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=0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=eye(4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Find the observability  matrix Q and check its rank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Qo= obsv(A,C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rank_of_Qo=rank(Qo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the characteristic Equation of system and find matrix W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oly=det(s*I-A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oeff = sym2poly(poly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=coeff(2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2=coeff(3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3=coeff(4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=[a1 a2 a3 1; a2 a3 1 0; a3 1 0 0; 1 0 0 0]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find transformation matrix P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=W*Qo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inv=inv(P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find the observable canonical form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bar=P*A*Pinv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bar=P*B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bar=C*Pinv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bar=D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 w:rsidP="000C0D7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F923DA" id="Text Box 20" o:spid="_x0000_s1032" type="#_x0000_t202" style="position:absolute;margin-left:0;margin-top:18.9pt;width:378.75pt;height:425.1pt;z-index:251675648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" fillcolor="white [3201]" strokeweight=".5pt">
                <v:textbox>
                  <w:txbxContent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Parameters m, M, l, g.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sym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s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0.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9.8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matrix A, B, C, D, I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0 1 0 0; 0  0 (-m*g)/M 0; 0 0 0 1; 0 0 (m+M)*g/(M*l) 0]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[0 1/M 0 -1/M ]'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[1 0 0 0]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=0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=eye(4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Find the observability  matrix Q and check its rank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Qo= obsv(A,C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rank_of_Qo=rank(Qo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the characteristic Equation of system and find matrix W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oly=det(s*I-A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oeff = sym2poly(poly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=coeff(2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2=coeff(3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3=coeff(4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=[a1 a2 a3 1; a2 a3 1 0; a3 1 0 0; 1 0 0 0]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find transformation matrix P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=W*Qo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inv=inv(P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find the observable canonical form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bar=P*A*Pinv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bar=P*B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bar=C*Pinv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bar=D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 w:rsidP="000C0D71"/>
                  </w:txbxContent>
                </v:textbox>
                <w10:wrap type="topAndBottom" anchorx="margin"/>
              </v:shape>
            </w:pict>
          </mc:Fallback>
        </mc:AlternateContent>
      </w:r>
    </w:p>
    <w:p w:rsidR="000C0D71" w:rsidRPr="00901F74" w:rsidRDefault="000C0D71" w:rsidP="000C0D71">
      <w:pPr>
        <w:rPr>
          <w:rFonts w:ascii="Calibri" w:hAnsi="Calibri"/>
          <w:sz w:val="24"/>
          <w:szCs w:val="24"/>
        </w:rPr>
      </w:pPr>
    </w:p>
    <w:p w:rsidR="000C0D71" w:rsidRDefault="000C0D71" w:rsidP="000C0D71">
      <w:pPr>
        <w:jc w:val="right"/>
        <w:rPr>
          <w:rFonts w:ascii="Calibri" w:hAnsi="Calibri"/>
          <w:sz w:val="24"/>
          <w:szCs w:val="24"/>
        </w:rPr>
      </w:pPr>
    </w:p>
    <w:p w:rsidR="000C0D71" w:rsidRDefault="000C0D71" w:rsidP="000C0D71">
      <w:pPr>
        <w:jc w:val="right"/>
        <w:rPr>
          <w:rFonts w:ascii="Calibri" w:hAnsi="Calibri"/>
          <w:sz w:val="24"/>
          <w:szCs w:val="24"/>
        </w:rPr>
      </w:pPr>
    </w:p>
    <w:p w:rsidR="00BA1A5E" w:rsidRDefault="00BA1A5E" w:rsidP="000C0D71">
      <w:pPr>
        <w:jc w:val="right"/>
        <w:rPr>
          <w:rFonts w:ascii="Calibri" w:hAnsi="Calibri"/>
          <w:sz w:val="24"/>
          <w:szCs w:val="24"/>
        </w:rPr>
      </w:pPr>
    </w:p>
    <w:p w:rsidR="001B4E8E" w:rsidRDefault="001B4E8E" w:rsidP="000C0D71">
      <w:pPr>
        <w:jc w:val="right"/>
        <w:rPr>
          <w:rFonts w:ascii="Calibri" w:hAnsi="Calibri"/>
          <w:sz w:val="24"/>
          <w:szCs w:val="24"/>
        </w:rPr>
      </w:pPr>
    </w:p>
    <w:p w:rsidR="001B4E8E" w:rsidRDefault="001B4E8E" w:rsidP="000C0D71">
      <w:pPr>
        <w:jc w:val="right"/>
        <w:rPr>
          <w:rFonts w:ascii="Calibri" w:hAnsi="Calibri"/>
          <w:sz w:val="24"/>
          <w:szCs w:val="24"/>
        </w:rPr>
      </w:pPr>
      <w:bookmarkStart w:id="2" w:name="_GoBack"/>
      <w:bookmarkEnd w:id="2"/>
    </w:p>
    <w:p w:rsidR="000C0D71" w:rsidRPr="00B51801" w:rsidRDefault="000C0D71" w:rsidP="000C0D7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lastRenderedPageBreak/>
        <w:t>Question 05</w:t>
      </w:r>
    </w:p>
    <w:p w:rsidR="000C0D71" w:rsidRPr="00901F74" w:rsidRDefault="000C0D71" w:rsidP="000C0D71">
      <w:pPr>
        <w:rPr>
          <w:color w:val="000000"/>
          <w:sz w:val="24"/>
          <w:szCs w:val="24"/>
        </w:rPr>
      </w:pPr>
      <w:r w:rsidRPr="000738B5">
        <w:rPr>
          <w:rFonts w:ascii="Calibri" w:hAnsi="Calibri"/>
          <w:color w:val="000000"/>
          <w:sz w:val="24"/>
          <w:szCs w:val="24"/>
        </w:rPr>
        <w:t>Find the transfer function of the system</w:t>
      </w:r>
      <w:r>
        <w:rPr>
          <w:color w:val="000000"/>
        </w:rPr>
        <w:t>.</w:t>
      </w:r>
      <w:r w:rsidRPr="00901F74">
        <w:rPr>
          <w:color w:val="000000"/>
          <w:sz w:val="24"/>
          <w:szCs w:val="24"/>
        </w:rPr>
        <w:t xml:space="preserve"> </w:t>
      </w:r>
    </w:p>
    <w:p w:rsidR="000C0D71" w:rsidRPr="00B51801" w:rsidRDefault="000C0D71" w:rsidP="000C0D7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  <w:r w:rsidRPr="00B51801">
        <w:t xml:space="preserve">Solution of </w:t>
      </w:r>
      <w:r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  <w:t>Question 05</w:t>
      </w:r>
    </w:p>
    <w:p w:rsidR="000C0D71" w:rsidRDefault="000C0D71" w:rsidP="000C0D71">
      <w:pPr>
        <w:pStyle w:val="Heading1"/>
      </w:pPr>
      <w:r w:rsidRPr="00B51801">
        <w:t xml:space="preserve">Matlab Steps </w:t>
      </w:r>
    </w:p>
    <w:p w:rsidR="000C0D71" w:rsidRDefault="000C0D71" w:rsidP="000C0D71">
      <w:pPr>
        <w:jc w:val="both"/>
        <w:rPr>
          <w:color w:val="000000"/>
          <w:sz w:val="24"/>
          <w:szCs w:val="24"/>
        </w:rPr>
      </w:pPr>
      <w:r w:rsidRPr="0062735C">
        <w:rPr>
          <w:color w:val="000000"/>
          <w:sz w:val="24"/>
          <w:szCs w:val="24"/>
        </w:rPr>
        <w:t xml:space="preserve">In Matlab for finding the transfer function of </w:t>
      </w:r>
      <w:r>
        <w:rPr>
          <w:color w:val="000000"/>
          <w:sz w:val="24"/>
          <w:szCs w:val="24"/>
        </w:rPr>
        <w:t xml:space="preserve">given </w:t>
      </w:r>
      <w:r w:rsidRPr="0062735C">
        <w:rPr>
          <w:color w:val="000000"/>
          <w:sz w:val="24"/>
          <w:szCs w:val="24"/>
        </w:rPr>
        <w:t>system we use two different methods.</w:t>
      </w:r>
    </w:p>
    <w:p w:rsidR="000C0D71" w:rsidRPr="0062735C" w:rsidRDefault="000C0D71" w:rsidP="000C0D7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Method 01</w:t>
      </w:r>
    </w:p>
    <w:p w:rsidR="000C0D71" w:rsidRPr="0062735C" w:rsidRDefault="000C0D71" w:rsidP="000C0D71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alibri" w:hAnsi="Calibri"/>
          <w:color w:val="000000"/>
          <w:sz w:val="24"/>
          <w:szCs w:val="24"/>
        </w:rPr>
      </w:pPr>
      <w:r w:rsidRPr="00C604FC">
        <w:rPr>
          <w:rFonts w:ascii="Calibri" w:hAnsi="Calibri"/>
          <w:color w:val="000000"/>
          <w:sz w:val="24"/>
          <w:szCs w:val="24"/>
        </w:rPr>
        <w:t>From the given state space</w:t>
      </w:r>
      <w:r>
        <w:rPr>
          <w:rFonts w:ascii="Calibri" w:hAnsi="Calibri"/>
          <w:color w:val="000000"/>
          <w:sz w:val="24"/>
          <w:szCs w:val="24"/>
        </w:rPr>
        <w:t xml:space="preserve"> model we </w:t>
      </w:r>
      <w:r w:rsidRPr="00C604FC">
        <w:rPr>
          <w:rFonts w:ascii="Calibri" w:hAnsi="Calibri"/>
          <w:color w:val="000000"/>
          <w:sz w:val="24"/>
          <w:szCs w:val="24"/>
        </w:rPr>
        <w:t>define the  matrix A, B, C and D</w:t>
      </w:r>
      <w:r>
        <w:rPr>
          <w:rFonts w:ascii="Calibri" w:hAnsi="Calibri"/>
          <w:color w:val="000000"/>
          <w:sz w:val="24"/>
          <w:szCs w:val="24"/>
        </w:rPr>
        <w:t xml:space="preserve">, </w:t>
      </w:r>
      <w:r w:rsidRPr="00C604FC">
        <w:rPr>
          <w:rFonts w:ascii="Calibri" w:hAnsi="Calibri"/>
          <w:color w:val="000000"/>
          <w:sz w:val="24"/>
          <w:szCs w:val="24"/>
        </w:rPr>
        <w:t>then</w:t>
      </w:r>
      <w:r>
        <w:rPr>
          <w:rFonts w:ascii="Calibri" w:hAnsi="Calibri"/>
          <w:color w:val="000000"/>
          <w:sz w:val="24"/>
          <w:szCs w:val="24"/>
        </w:rPr>
        <w:t xml:space="preserve"> we</w:t>
      </w:r>
      <w:r w:rsidRPr="00C604FC">
        <w:rPr>
          <w:rFonts w:ascii="Calibri" w:hAnsi="Calibri"/>
          <w:color w:val="000000"/>
          <w:sz w:val="24"/>
          <w:szCs w:val="24"/>
        </w:rPr>
        <w:t xml:space="preserve"> find state space model using matlab command </w:t>
      </w:r>
      <w:r w:rsidRPr="0062735C">
        <w:rPr>
          <w:rFonts w:ascii="Calibri" w:hAnsi="Calibri"/>
          <w:b/>
          <w:color w:val="000000"/>
          <w:sz w:val="24"/>
          <w:szCs w:val="24"/>
        </w:rPr>
        <w:t>“sys = ss(A, B, C, D)”</w:t>
      </w:r>
      <w:r w:rsidRPr="0062735C">
        <w:rPr>
          <w:rFonts w:ascii="Calibri" w:hAnsi="Calibri"/>
          <w:color w:val="000000"/>
          <w:sz w:val="24"/>
          <w:szCs w:val="24"/>
        </w:rPr>
        <w:t xml:space="preserve">, after that we find transfer function using command </w:t>
      </w:r>
      <w:r w:rsidRPr="0062735C">
        <w:rPr>
          <w:rFonts w:ascii="Calibri" w:hAnsi="Calibri"/>
          <w:b/>
          <w:color w:val="000000"/>
          <w:sz w:val="24"/>
          <w:szCs w:val="24"/>
        </w:rPr>
        <w:t>“tf(sys)”</w:t>
      </w:r>
      <w:r>
        <w:rPr>
          <w:rFonts w:ascii="Calibri" w:hAnsi="Calibri"/>
          <w:b/>
          <w:color w:val="000000"/>
          <w:sz w:val="24"/>
          <w:szCs w:val="24"/>
        </w:rPr>
        <w:t>.</w:t>
      </w:r>
    </w:p>
    <w:p w:rsidR="000C0D71" w:rsidRDefault="000C0D71" w:rsidP="000C0D7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C0D71" w:rsidRPr="0062735C" w:rsidRDefault="000C0D71" w:rsidP="000C0D7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Method 2</w:t>
      </w:r>
    </w:p>
    <w:p w:rsidR="000C0D71" w:rsidRDefault="000C0D71" w:rsidP="000C0D71">
      <w:pPr>
        <w:pStyle w:val="ListParagraph"/>
        <w:numPr>
          <w:ilvl w:val="0"/>
          <w:numId w:val="4"/>
        </w:numPr>
        <w:jc w:val="both"/>
        <w:rPr>
          <w:rFonts w:ascii="Calibri" w:hAnsi="Calibri"/>
          <w:color w:val="000000"/>
          <w:sz w:val="24"/>
          <w:szCs w:val="24"/>
        </w:rPr>
      </w:pPr>
      <w:r w:rsidRPr="0062735C">
        <w:rPr>
          <w:rFonts w:ascii="Calibri" w:hAnsi="Calibri"/>
          <w:color w:val="000000"/>
          <w:sz w:val="24"/>
          <w:szCs w:val="24"/>
        </w:rPr>
        <w:t>From the given state space</w:t>
      </w:r>
      <w:r>
        <w:rPr>
          <w:rFonts w:ascii="Calibri" w:hAnsi="Calibri"/>
          <w:color w:val="000000"/>
          <w:sz w:val="24"/>
          <w:szCs w:val="24"/>
        </w:rPr>
        <w:t xml:space="preserve"> model we </w:t>
      </w:r>
      <w:r w:rsidRPr="0062735C">
        <w:rPr>
          <w:rFonts w:ascii="Calibri" w:hAnsi="Calibri"/>
          <w:color w:val="000000"/>
          <w:sz w:val="24"/>
          <w:szCs w:val="24"/>
        </w:rPr>
        <w:t xml:space="preserve">define the  matrix A, B, C and D, Then by using </w:t>
      </w:r>
      <w:r w:rsidRPr="0062735C">
        <w:rPr>
          <w:rFonts w:ascii="Calibri" w:hAnsi="Calibri"/>
          <w:b/>
          <w:color w:val="000000"/>
          <w:sz w:val="24"/>
          <w:szCs w:val="24"/>
        </w:rPr>
        <w:t xml:space="preserve">“ss2tf (A,B,C,D)” </w:t>
      </w:r>
      <w:r w:rsidRPr="0062735C">
        <w:rPr>
          <w:rFonts w:ascii="Calibri" w:hAnsi="Calibri"/>
          <w:color w:val="000000"/>
          <w:sz w:val="24"/>
          <w:szCs w:val="24"/>
        </w:rPr>
        <w:t xml:space="preserve">command which get us numerator and denominator of the transfer function.  Then to represent the numerator and denominator in terms of transfer function we use </w:t>
      </w:r>
      <w:r w:rsidRPr="0062735C">
        <w:rPr>
          <w:rFonts w:ascii="Calibri" w:hAnsi="Calibri"/>
          <w:b/>
          <w:color w:val="000000"/>
          <w:sz w:val="24"/>
          <w:szCs w:val="24"/>
        </w:rPr>
        <w:t>“tf (numerator, denominator)”</w:t>
      </w:r>
      <w:r w:rsidRPr="0062735C">
        <w:rPr>
          <w:rFonts w:ascii="Calibri" w:hAnsi="Calibri"/>
          <w:color w:val="000000"/>
          <w:sz w:val="24"/>
          <w:szCs w:val="24"/>
        </w:rPr>
        <w:t xml:space="preserve"> command</w:t>
      </w:r>
      <w:r>
        <w:rPr>
          <w:rFonts w:ascii="Calibri" w:hAnsi="Calibri"/>
          <w:color w:val="000000"/>
          <w:sz w:val="24"/>
          <w:szCs w:val="24"/>
        </w:rPr>
        <w:t>.</w:t>
      </w:r>
    </w:p>
    <w:p w:rsidR="000C0D71" w:rsidRDefault="000C0D71" w:rsidP="000C0D71">
      <w:pPr>
        <w:pStyle w:val="Heading1"/>
      </w:pPr>
      <w:r w:rsidRPr="00B51801">
        <w:t>Matlab Result</w:t>
      </w:r>
    </w:p>
    <w:p w:rsidR="000C0D71" w:rsidRDefault="000C0D71" w:rsidP="000C0D71">
      <w:pPr>
        <w:jc w:val="both"/>
        <w:rPr>
          <w:sz w:val="24"/>
          <w:szCs w:val="24"/>
        </w:rPr>
      </w:pPr>
      <w:r w:rsidRPr="00B51801">
        <w:rPr>
          <w:sz w:val="24"/>
          <w:szCs w:val="24"/>
        </w:rPr>
        <w:t>Matlab Result of Transfer Function is given below.</w:t>
      </w:r>
    </w:p>
    <w:p w:rsidR="000C0D71" w:rsidRDefault="000C0D71" w:rsidP="000C0D71">
      <w:pPr>
        <w:pStyle w:val="Heading1"/>
      </w:pPr>
      <w:r>
        <w:rPr>
          <w:noProof/>
        </w:rPr>
        <w:drawing>
          <wp:inline distT="0" distB="0" distL="0" distR="0" wp14:anchorId="123A6778" wp14:editId="65A0290E">
            <wp:extent cx="5305425" cy="184785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D71" w:rsidRDefault="000C0D71" w:rsidP="000C0D71">
      <w:pPr>
        <w:jc w:val="both"/>
        <w:rPr>
          <w:rFonts w:ascii="TimesNewRomanPSMT" w:hAnsi="TimesNewRomanPSMT"/>
          <w:color w:val="000000"/>
          <w:sz w:val="24"/>
          <w:szCs w:val="24"/>
        </w:rPr>
      </w:pPr>
      <w:r w:rsidRPr="00901F74">
        <w:rPr>
          <w:rFonts w:ascii="TimesNewRomanPSMT" w:hAnsi="TimesNewRomanPSMT"/>
          <w:color w:val="000000"/>
        </w:rPr>
        <w:br/>
      </w:r>
    </w:p>
    <w:p w:rsidR="000C0D71" w:rsidRDefault="000C0D71" w:rsidP="000C0D71">
      <w:pPr>
        <w:jc w:val="both"/>
        <w:rPr>
          <w:rFonts w:ascii="TimesNewRomanPSMT" w:hAnsi="TimesNewRomanPSMT"/>
          <w:color w:val="000000"/>
          <w:sz w:val="24"/>
          <w:szCs w:val="24"/>
        </w:rPr>
      </w:pPr>
    </w:p>
    <w:p w:rsidR="000C0D71" w:rsidRDefault="000C0D71" w:rsidP="000C0D71">
      <w:pPr>
        <w:jc w:val="both"/>
        <w:rPr>
          <w:rFonts w:ascii="TimesNewRomanPSMT" w:hAnsi="TimesNewRomanPSMT"/>
          <w:color w:val="000000"/>
          <w:sz w:val="24"/>
          <w:szCs w:val="24"/>
        </w:rPr>
      </w:pPr>
    </w:p>
    <w:p w:rsidR="000C0D71" w:rsidRPr="00B51801" w:rsidRDefault="000C0D71" w:rsidP="000C0D71">
      <w:pPr>
        <w:pStyle w:val="Heading1"/>
        <w:rPr>
          <w:rStyle w:val="fontstyle11"/>
          <w:rFonts w:asciiTheme="majorHAnsi" w:hAnsiTheme="majorHAnsi"/>
          <w:color w:val="2E74B5" w:themeColor="accent1" w:themeShade="BF"/>
          <w:sz w:val="32"/>
          <w:szCs w:val="32"/>
        </w:rPr>
      </w:pPr>
    </w:p>
    <w:p w:rsidR="000C0D71" w:rsidRPr="005E4A3A" w:rsidRDefault="000C0D71" w:rsidP="005E4A3A">
      <w:pPr>
        <w:rPr>
          <w:rFonts w:ascii="Calibri" w:hAnsi="Calibri"/>
          <w:sz w:val="24"/>
          <w:szCs w:val="24"/>
        </w:rPr>
      </w:pPr>
    </w:p>
    <w:p w:rsidR="00BA1A5E" w:rsidRPr="00B51801" w:rsidRDefault="00BA1A5E" w:rsidP="00BA1A5E">
      <w:pPr>
        <w:pStyle w:val="Heading1"/>
      </w:pPr>
      <w:r w:rsidRPr="00B51801">
        <w:lastRenderedPageBreak/>
        <w:t>Matlab Code</w:t>
      </w:r>
    </w:p>
    <w:p w:rsidR="005E4A3A" w:rsidRPr="005E4A3A" w:rsidRDefault="00BA1A5E" w:rsidP="005E4A3A">
      <w:pPr>
        <w:rPr>
          <w:rFonts w:ascii="Calibri" w:hAnsi="Calibri"/>
          <w:sz w:val="24"/>
          <w:szCs w:val="24"/>
        </w:rPr>
      </w:pPr>
      <w:r>
        <w:rPr>
          <w:rFonts w:ascii="TimesNewRomanPSMT" w:hAnsi="TimesNewRomanPS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CD5E684" wp14:editId="04F90C5B">
                <wp:simplePos x="0" y="0"/>
                <wp:positionH relativeFrom="margin">
                  <wp:align>center</wp:align>
                </wp:positionH>
                <wp:positionV relativeFrom="paragraph">
                  <wp:posOffset>325120</wp:posOffset>
                </wp:positionV>
                <wp:extent cx="4848225" cy="3949430"/>
                <wp:effectExtent l="0" t="0" r="28575" b="13335"/>
                <wp:wrapTopAndBottom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8225" cy="3949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%Question No 5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Build a state space model of the system and determine the parameters.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ose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clear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l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lc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Parameters m, M, l, g.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0.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M=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1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9.8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matrix A, B, C, D, I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0 1 0 0; 0  0 (-m*g)/M 0; 0 0 0 1; 0 0 (m+M)*g/(M*l) 0]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[0 1/M 0 -1/M ]'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[1 0 0 0]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=0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=eye(4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Method 01 for finding Transfer function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ys = ss(A, B, C, D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ransferFun01 = tf(sys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Method 02 for finding Transfer function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num,den] = ss2tf (A,B,C,D);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ransferFun02 = tf(num,den)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D3CAD" w:rsidRDefault="007D3CAD" w:rsidP="000C0D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:rsidR="007D3CAD" w:rsidRDefault="007D3CAD" w:rsidP="000C0D7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5E684" id="Text Box 23" o:spid="_x0000_s1033" type="#_x0000_t202" style="position:absolute;margin-left:0;margin-top:25.6pt;width:381.75pt;height:311pt;z-index:251676672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" fillcolor="white [3201]" strokeweight=".5pt">
                <v:textbox>
                  <w:txbxContent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%Question No 5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Build a state space model of the system and determine the parameters.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ose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clear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l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lc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Parameters m, M, l, g.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0.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M=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1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9.8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matrix A, B, C, D, I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0 1 0 0; 0  0 (-m*g)/M 0; 0 0 0 1; 0 0 (m+M)*g/(M*l) 0]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[0 1/M 0 -1/M ]'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[1 0 0 0]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=0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=eye(4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Method 01 for finding Transfer function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ys = ss(A, B, C, D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ransferFun01 = tf(sys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Method 02 for finding Transfer function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num,den] = ss2tf (A,B,C,D);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ransferFun02 = tf(num,den)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D3CAD" w:rsidRDefault="007D3CAD" w:rsidP="000C0D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:rsidR="007D3CAD" w:rsidRDefault="007D3CAD" w:rsidP="000C0D71"/>
                  </w:txbxContent>
                </v:textbox>
                <w10:wrap type="topAndBottom" anchorx="margin"/>
              </v:shape>
            </w:pict>
          </mc:Fallback>
        </mc:AlternateContent>
      </w:r>
    </w:p>
    <w:p w:rsidR="005E4A3A" w:rsidRPr="005E4A3A" w:rsidRDefault="005E4A3A" w:rsidP="005E4A3A">
      <w:pPr>
        <w:rPr>
          <w:rFonts w:ascii="Calibri" w:hAnsi="Calibri"/>
          <w:sz w:val="24"/>
          <w:szCs w:val="24"/>
        </w:rPr>
      </w:pPr>
    </w:p>
    <w:p w:rsidR="00BA1A5E" w:rsidRDefault="00BA1A5E" w:rsidP="005E4A3A">
      <w:pPr>
        <w:rPr>
          <w:rFonts w:ascii="Calibri" w:hAnsi="Calibri"/>
          <w:sz w:val="24"/>
          <w:szCs w:val="24"/>
        </w:rPr>
      </w:pPr>
    </w:p>
    <w:p w:rsidR="000C0D71" w:rsidRPr="000C0D71" w:rsidRDefault="00BA1A5E" w:rsidP="00BA1A5E">
      <w:pPr>
        <w:tabs>
          <w:tab w:val="left" w:pos="1995"/>
        </w:tabs>
      </w:pPr>
      <w:r>
        <w:rPr>
          <w:rFonts w:ascii="Calibri" w:hAnsi="Calibri"/>
          <w:sz w:val="24"/>
          <w:szCs w:val="24"/>
        </w:rPr>
        <w:tab/>
      </w:r>
    </w:p>
    <w:sectPr w:rsidR="000C0D71" w:rsidRPr="000C0D71" w:rsidSect="00FF3021"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382B" w:rsidRDefault="007B382B" w:rsidP="005E7167">
      <w:pPr>
        <w:spacing w:after="0" w:line="240" w:lineRule="auto"/>
      </w:pPr>
      <w:r>
        <w:separator/>
      </w:r>
    </w:p>
  </w:endnote>
  <w:endnote w:type="continuationSeparator" w:id="0">
    <w:p w:rsidR="007B382B" w:rsidRDefault="007B382B" w:rsidP="005E71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382B" w:rsidRDefault="007B382B" w:rsidP="005E7167">
      <w:pPr>
        <w:spacing w:after="0" w:line="240" w:lineRule="auto"/>
      </w:pPr>
      <w:r>
        <w:separator/>
      </w:r>
    </w:p>
  </w:footnote>
  <w:footnote w:type="continuationSeparator" w:id="0">
    <w:p w:rsidR="007B382B" w:rsidRDefault="007B382B" w:rsidP="005E71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613DA9"/>
    <w:multiLevelType w:val="hybridMultilevel"/>
    <w:tmpl w:val="BFFE186E"/>
    <w:lvl w:ilvl="0" w:tplc="22DA58F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A3C25"/>
    <w:multiLevelType w:val="hybridMultilevel"/>
    <w:tmpl w:val="2616765A"/>
    <w:lvl w:ilvl="0" w:tplc="04090011">
      <w:start w:val="1"/>
      <w:numFmt w:val="decimal"/>
      <w:lvlText w:val="%1)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100B1C85"/>
    <w:multiLevelType w:val="hybridMultilevel"/>
    <w:tmpl w:val="739497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CD2F53"/>
    <w:multiLevelType w:val="hybridMultilevel"/>
    <w:tmpl w:val="428EC5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B21314"/>
    <w:multiLevelType w:val="hybridMultilevel"/>
    <w:tmpl w:val="0A84D978"/>
    <w:lvl w:ilvl="0" w:tplc="D1A8C5E8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DF508A"/>
    <w:multiLevelType w:val="hybridMultilevel"/>
    <w:tmpl w:val="6BB45E54"/>
    <w:lvl w:ilvl="0" w:tplc="C1F6AF94">
      <w:start w:val="1"/>
      <w:numFmt w:val="decimal"/>
      <w:lvlText w:val="%1)"/>
      <w:lvlJc w:val="left"/>
      <w:pPr>
        <w:ind w:left="720" w:hanging="360"/>
      </w:pPr>
      <w:rPr>
        <w:rFonts w:ascii="Calibri" w:hAnsi="Calibri" w:cstheme="minorBid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555B76"/>
    <w:multiLevelType w:val="hybridMultilevel"/>
    <w:tmpl w:val="2C3A17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F978C6"/>
    <w:multiLevelType w:val="hybridMultilevel"/>
    <w:tmpl w:val="CA7813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D80AE6"/>
    <w:multiLevelType w:val="hybridMultilevel"/>
    <w:tmpl w:val="C7F46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300311"/>
    <w:multiLevelType w:val="hybridMultilevel"/>
    <w:tmpl w:val="CA7813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AA6BC4"/>
    <w:multiLevelType w:val="hybridMultilevel"/>
    <w:tmpl w:val="739497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CE102A"/>
    <w:multiLevelType w:val="hybridMultilevel"/>
    <w:tmpl w:val="817A86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BE15C0"/>
    <w:multiLevelType w:val="hybridMultilevel"/>
    <w:tmpl w:val="74102F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914FF6"/>
    <w:multiLevelType w:val="hybridMultilevel"/>
    <w:tmpl w:val="A48611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6D65C8"/>
    <w:multiLevelType w:val="hybridMultilevel"/>
    <w:tmpl w:val="739497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2E20EC"/>
    <w:multiLevelType w:val="hybridMultilevel"/>
    <w:tmpl w:val="C9B82190"/>
    <w:lvl w:ilvl="0" w:tplc="23000AC6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5"/>
  </w:num>
  <w:num w:numId="4">
    <w:abstractNumId w:val="5"/>
  </w:num>
  <w:num w:numId="5">
    <w:abstractNumId w:val="14"/>
  </w:num>
  <w:num w:numId="6">
    <w:abstractNumId w:val="8"/>
  </w:num>
  <w:num w:numId="7">
    <w:abstractNumId w:val="4"/>
  </w:num>
  <w:num w:numId="8">
    <w:abstractNumId w:val="10"/>
  </w:num>
  <w:num w:numId="9">
    <w:abstractNumId w:val="0"/>
  </w:num>
  <w:num w:numId="10">
    <w:abstractNumId w:val="6"/>
  </w:num>
  <w:num w:numId="11">
    <w:abstractNumId w:val="1"/>
  </w:num>
  <w:num w:numId="12">
    <w:abstractNumId w:val="12"/>
  </w:num>
  <w:num w:numId="13">
    <w:abstractNumId w:val="13"/>
  </w:num>
  <w:num w:numId="14">
    <w:abstractNumId w:val="11"/>
  </w:num>
  <w:num w:numId="15">
    <w:abstractNumId w:val="9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328"/>
    <w:rsid w:val="00011449"/>
    <w:rsid w:val="00014BD2"/>
    <w:rsid w:val="00045870"/>
    <w:rsid w:val="000738B5"/>
    <w:rsid w:val="000C0D71"/>
    <w:rsid w:val="0011291F"/>
    <w:rsid w:val="00151A91"/>
    <w:rsid w:val="0019794A"/>
    <w:rsid w:val="001B4E8E"/>
    <w:rsid w:val="001C7226"/>
    <w:rsid w:val="001F5B51"/>
    <w:rsid w:val="00211F80"/>
    <w:rsid w:val="0025676A"/>
    <w:rsid w:val="00262103"/>
    <w:rsid w:val="00274F93"/>
    <w:rsid w:val="00324E2C"/>
    <w:rsid w:val="00365728"/>
    <w:rsid w:val="003710C3"/>
    <w:rsid w:val="003E2090"/>
    <w:rsid w:val="00470450"/>
    <w:rsid w:val="00517A08"/>
    <w:rsid w:val="00525FBD"/>
    <w:rsid w:val="005418A0"/>
    <w:rsid w:val="00550FA2"/>
    <w:rsid w:val="00555434"/>
    <w:rsid w:val="005E4A3A"/>
    <w:rsid w:val="005E7167"/>
    <w:rsid w:val="006133E2"/>
    <w:rsid w:val="0062735C"/>
    <w:rsid w:val="00651206"/>
    <w:rsid w:val="006E7C5C"/>
    <w:rsid w:val="0072332F"/>
    <w:rsid w:val="00755F4D"/>
    <w:rsid w:val="00766B96"/>
    <w:rsid w:val="00780B11"/>
    <w:rsid w:val="00791A48"/>
    <w:rsid w:val="007A7024"/>
    <w:rsid w:val="007B382B"/>
    <w:rsid w:val="007D3CAD"/>
    <w:rsid w:val="007D5EA5"/>
    <w:rsid w:val="007F21CF"/>
    <w:rsid w:val="008312AC"/>
    <w:rsid w:val="00832B8A"/>
    <w:rsid w:val="0087102C"/>
    <w:rsid w:val="00883EEC"/>
    <w:rsid w:val="00895419"/>
    <w:rsid w:val="008B124A"/>
    <w:rsid w:val="008C3B49"/>
    <w:rsid w:val="008C4328"/>
    <w:rsid w:val="00901F74"/>
    <w:rsid w:val="00921394"/>
    <w:rsid w:val="00937C65"/>
    <w:rsid w:val="009467E8"/>
    <w:rsid w:val="009A331F"/>
    <w:rsid w:val="009D60B6"/>
    <w:rsid w:val="00A23D16"/>
    <w:rsid w:val="00A3177B"/>
    <w:rsid w:val="00A74B40"/>
    <w:rsid w:val="00A750E1"/>
    <w:rsid w:val="00AA20FB"/>
    <w:rsid w:val="00AC5259"/>
    <w:rsid w:val="00B27F53"/>
    <w:rsid w:val="00B51801"/>
    <w:rsid w:val="00BA1A5E"/>
    <w:rsid w:val="00BC7EBF"/>
    <w:rsid w:val="00BE5D2A"/>
    <w:rsid w:val="00C255E0"/>
    <w:rsid w:val="00C547AE"/>
    <w:rsid w:val="00C604FC"/>
    <w:rsid w:val="00CE0D64"/>
    <w:rsid w:val="00CE61D5"/>
    <w:rsid w:val="00D13A15"/>
    <w:rsid w:val="00D32BDC"/>
    <w:rsid w:val="00D858D5"/>
    <w:rsid w:val="00DF781C"/>
    <w:rsid w:val="00E157F2"/>
    <w:rsid w:val="00E43E2A"/>
    <w:rsid w:val="00E737A3"/>
    <w:rsid w:val="00E856A1"/>
    <w:rsid w:val="00EB18CC"/>
    <w:rsid w:val="00EE3C08"/>
    <w:rsid w:val="00F03F18"/>
    <w:rsid w:val="00F43AA8"/>
    <w:rsid w:val="00F94E95"/>
    <w:rsid w:val="00FB04AD"/>
    <w:rsid w:val="00FD28A3"/>
    <w:rsid w:val="00FF3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5:chartTrackingRefBased/>
  <w15:docId w15:val="{F20658D2-AD0C-437E-A18A-08ABCCA17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C432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C4328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fontstyle11">
    <w:name w:val="fontstyle11"/>
    <w:basedOn w:val="DefaultParagraphFont"/>
    <w:rsid w:val="008C432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C4328"/>
    <w:rPr>
      <w:rFonts w:ascii="SimSun" w:eastAsia="SimSun" w:hAnsi="SimSun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8C4328"/>
    <w:rPr>
      <w:rFonts w:ascii="TimesNewRomanPS-BoldItalicMT" w:hAnsi="TimesNewRomanPS-BoldItalicMT" w:hint="default"/>
      <w:b/>
      <w:bCs/>
      <w:i/>
      <w:iCs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8C4328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8C432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C432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8C432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26210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E71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167"/>
  </w:style>
  <w:style w:type="paragraph" w:styleId="Footer">
    <w:name w:val="footer"/>
    <w:basedOn w:val="Normal"/>
    <w:link w:val="FooterChar"/>
    <w:uiPriority w:val="99"/>
    <w:unhideWhenUsed/>
    <w:rsid w:val="005E71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7167"/>
  </w:style>
  <w:style w:type="paragraph" w:styleId="ListParagraph">
    <w:name w:val="List Paragraph"/>
    <w:basedOn w:val="Normal"/>
    <w:uiPriority w:val="34"/>
    <w:qFormat/>
    <w:rsid w:val="0087102C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FF3021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FF3021"/>
    <w:rPr>
      <w:rFonts w:eastAsiaTheme="minorEastAsia"/>
    </w:rPr>
  </w:style>
  <w:style w:type="paragraph" w:customStyle="1" w:styleId="Default">
    <w:name w:val="Default"/>
    <w:rsid w:val="00D32B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E856A1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png"/><Relationship Id="rId63" Type="http://schemas.openxmlformats.org/officeDocument/2006/relationships/image" Target="media/image31.png"/><Relationship Id="rId68" Type="http://schemas.openxmlformats.org/officeDocument/2006/relationships/oleObject" Target="embeddings/oleObject26.bin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5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61" Type="http://schemas.openxmlformats.org/officeDocument/2006/relationships/oleObject" Target="embeddings/oleObject24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9.wmf"/><Relationship Id="rId65" Type="http://schemas.openxmlformats.org/officeDocument/2006/relationships/image" Target="media/image33.wmf"/><Relationship Id="rId7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png"/><Relationship Id="rId64" Type="http://schemas.openxmlformats.org/officeDocument/2006/relationships/image" Target="media/image32.png"/><Relationship Id="rId69" Type="http://schemas.openxmlformats.org/officeDocument/2006/relationships/image" Target="media/image35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8.png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30.png"/><Relationship Id="rId70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8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4E7A4AE-01D1-4B4B-90FA-EEE4C7D02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</Pages>
  <Words>1221</Words>
  <Characters>69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Experiment 02</vt:lpstr>
    </vt:vector>
  </TitlesOfParts>
  <Company/>
  <LinksUpToDate>false</LinksUpToDate>
  <CharactersWithSpaces>8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Experiment 02</dc:title>
  <dc:subject>SUBMITTED BY</dc:subject>
  <dc:creator>MAHMOOD HASSAN (117035990004)</dc:creator>
  <cp:keywords/>
  <dc:description/>
  <cp:lastModifiedBy>mahmood hassan</cp:lastModifiedBy>
  <cp:revision>11</cp:revision>
  <cp:lastPrinted>2018-05-24T14:50:00Z</cp:lastPrinted>
  <dcterms:created xsi:type="dcterms:W3CDTF">2018-04-29T13:38:00Z</dcterms:created>
  <dcterms:modified xsi:type="dcterms:W3CDTF">2018-05-24T14:50:00Z</dcterms:modified>
</cp:coreProperties>
</file>